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8" r:id="rId2"/>
  </p:sldMasterIdLst>
  <p:notesMasterIdLst>
    <p:notesMasterId r:id="rId26"/>
  </p:notesMasterIdLst>
  <p:sldIdLst>
    <p:sldId id="256" r:id="rId3"/>
    <p:sldId id="271" r:id="rId4"/>
    <p:sldId id="443" r:id="rId5"/>
    <p:sldId id="272" r:id="rId6"/>
    <p:sldId id="449" r:id="rId7"/>
    <p:sldId id="276" r:id="rId8"/>
    <p:sldId id="451" r:id="rId9"/>
    <p:sldId id="452" r:id="rId10"/>
    <p:sldId id="453" r:id="rId11"/>
    <p:sldId id="335" r:id="rId12"/>
    <p:sldId id="441" r:id="rId13"/>
    <p:sldId id="442" r:id="rId14"/>
    <p:sldId id="336" r:id="rId15"/>
    <p:sldId id="338" r:id="rId16"/>
    <p:sldId id="334" r:id="rId17"/>
    <p:sldId id="337" r:id="rId18"/>
    <p:sldId id="285" r:id="rId19"/>
    <p:sldId id="286" r:id="rId20"/>
    <p:sldId id="287" r:id="rId21"/>
    <p:sldId id="439" r:id="rId22"/>
    <p:sldId id="440" r:id="rId23"/>
    <p:sldId id="381" r:id="rId24"/>
    <p:sldId id="38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4BCF6CC-6134-49DF-9ED2-1309278F6CCA}" v="27" dt="2023-01-31T18:57:37.39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27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uk Abdullah" userId="e52374dd587ef96a" providerId="LiveId" clId="{F4BCF6CC-6134-49DF-9ED2-1309278F6CCA}"/>
    <pc:docChg chg="undo custSel addSld delSld modSld sldOrd addMainMaster modMainMaster">
      <pc:chgData name="Faruk Abdullah" userId="e52374dd587ef96a" providerId="LiveId" clId="{F4BCF6CC-6134-49DF-9ED2-1309278F6CCA}" dt="2023-02-12T16:41:41.590" v="758" actId="47"/>
      <pc:docMkLst>
        <pc:docMk/>
      </pc:docMkLst>
      <pc:sldChg chg="addSp delSp modSp mod">
        <pc:chgData name="Faruk Abdullah" userId="e52374dd587ef96a" providerId="LiveId" clId="{F4BCF6CC-6134-49DF-9ED2-1309278F6CCA}" dt="2023-01-31T18:19:10.710" v="36" actId="1076"/>
        <pc:sldMkLst>
          <pc:docMk/>
          <pc:sldMk cId="0" sldId="271"/>
        </pc:sldMkLst>
        <pc:spChg chg="add del mod">
          <ac:chgData name="Faruk Abdullah" userId="e52374dd587ef96a" providerId="LiveId" clId="{F4BCF6CC-6134-49DF-9ED2-1309278F6CCA}" dt="2023-01-31T18:15:35.816" v="3" actId="478"/>
          <ac:spMkLst>
            <pc:docMk/>
            <pc:sldMk cId="0" sldId="271"/>
            <ac:spMk id="3" creationId="{85AA3D3E-B2BD-9884-C71B-2FE82A444256}"/>
          </ac:spMkLst>
        </pc:spChg>
        <pc:spChg chg="add del mod">
          <ac:chgData name="Faruk Abdullah" userId="e52374dd587ef96a" providerId="LiveId" clId="{F4BCF6CC-6134-49DF-9ED2-1309278F6CCA}" dt="2023-01-31T18:18:26.255" v="28" actId="22"/>
          <ac:spMkLst>
            <pc:docMk/>
            <pc:sldMk cId="0" sldId="271"/>
            <ac:spMk id="5" creationId="{482F9D17-F2A7-FEA5-55F9-89F3F8C96546}"/>
          </ac:spMkLst>
        </pc:spChg>
        <pc:spChg chg="del mod">
          <ac:chgData name="Faruk Abdullah" userId="e52374dd587ef96a" providerId="LiveId" clId="{F4BCF6CC-6134-49DF-9ED2-1309278F6CCA}" dt="2023-01-31T18:19:05.502" v="35" actId="478"/>
          <ac:spMkLst>
            <pc:docMk/>
            <pc:sldMk cId="0" sldId="271"/>
            <ac:spMk id="49156" creationId="{00000000-0000-0000-0000-000000000000}"/>
          </ac:spMkLst>
        </pc:spChg>
        <pc:spChg chg="add del mod">
          <ac:chgData name="Faruk Abdullah" userId="e52374dd587ef96a" providerId="LiveId" clId="{F4BCF6CC-6134-49DF-9ED2-1309278F6CCA}" dt="2023-01-31T18:18:43.309" v="33" actId="120"/>
          <ac:spMkLst>
            <pc:docMk/>
            <pc:sldMk cId="0" sldId="271"/>
            <ac:spMk id="5939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19:10.710" v="36" actId="1076"/>
          <ac:spMkLst>
            <pc:docMk/>
            <pc:sldMk cId="0" sldId="271"/>
            <ac:spMk id="5939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20:12.402" v="49" actId="478"/>
        <pc:sldMkLst>
          <pc:docMk/>
          <pc:sldMk cId="0" sldId="272"/>
        </pc:sldMkLst>
        <pc:spChg chg="del mod">
          <ac:chgData name="Faruk Abdullah" userId="e52374dd587ef96a" providerId="LiveId" clId="{F4BCF6CC-6134-49DF-9ED2-1309278F6CCA}" dt="2023-01-31T18:20:12.402" v="49" actId="478"/>
          <ac:spMkLst>
            <pc:docMk/>
            <pc:sldMk cId="0" sldId="272"/>
            <ac:spMk id="5120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0:09.141" v="48" actId="120"/>
          <ac:spMkLst>
            <pc:docMk/>
            <pc:sldMk cId="0" sldId="272"/>
            <ac:spMk id="6041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19:51.275" v="43" actId="1076"/>
          <ac:spMkLst>
            <pc:docMk/>
            <pc:sldMk cId="0" sldId="272"/>
            <ac:spMk id="60419" creationId="{00000000-0000-0000-0000-000000000000}"/>
          </ac:spMkLst>
        </pc:spChg>
      </pc:sldChg>
      <pc:sldChg chg="delSp modSp del mod">
        <pc:chgData name="Faruk Abdullah" userId="e52374dd587ef96a" providerId="LiveId" clId="{F4BCF6CC-6134-49DF-9ED2-1309278F6CCA}" dt="2023-02-12T16:41:39.599" v="756" actId="47"/>
        <pc:sldMkLst>
          <pc:docMk/>
          <pc:sldMk cId="0" sldId="273"/>
        </pc:sldMkLst>
        <pc:spChg chg="del mod">
          <ac:chgData name="Faruk Abdullah" userId="e52374dd587ef96a" providerId="LiveId" clId="{F4BCF6CC-6134-49DF-9ED2-1309278F6CCA}" dt="2023-01-31T18:35:31.455" v="399" actId="478"/>
          <ac:spMkLst>
            <pc:docMk/>
            <pc:sldMk cId="0" sldId="273"/>
            <ac:spMk id="1031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5:35.375" v="400" actId="120"/>
          <ac:spMkLst>
            <pc:docMk/>
            <pc:sldMk cId="0" sldId="273"/>
            <ac:spMk id="6144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5:40.458" v="401" actId="14100"/>
          <ac:spMkLst>
            <pc:docMk/>
            <pc:sldMk cId="0" sldId="273"/>
            <ac:spMk id="61450" creationId="{00000000-0000-0000-0000-000000000000}"/>
          </ac:spMkLst>
        </pc:spChg>
      </pc:sldChg>
      <pc:sldChg chg="delSp modSp del mod">
        <pc:chgData name="Faruk Abdullah" userId="e52374dd587ef96a" providerId="LiveId" clId="{F4BCF6CC-6134-49DF-9ED2-1309278F6CCA}" dt="2023-02-12T16:41:40.771" v="757" actId="47"/>
        <pc:sldMkLst>
          <pc:docMk/>
          <pc:sldMk cId="0" sldId="274"/>
        </pc:sldMkLst>
        <pc:spChg chg="del mod">
          <ac:chgData name="Faruk Abdullah" userId="e52374dd587ef96a" providerId="LiveId" clId="{F4BCF6CC-6134-49DF-9ED2-1309278F6CCA}" dt="2023-01-31T18:37:33.142" v="417" actId="478"/>
          <ac:spMkLst>
            <pc:docMk/>
            <pc:sldMk cId="0" sldId="274"/>
            <ac:spMk id="2055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7:36.779" v="418" actId="14100"/>
          <ac:spMkLst>
            <pc:docMk/>
            <pc:sldMk cId="0" sldId="274"/>
            <ac:spMk id="6246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9:44.689" v="472" actId="403"/>
          <ac:spMkLst>
            <pc:docMk/>
            <pc:sldMk cId="0" sldId="274"/>
            <ac:spMk id="62467" creationId="{00000000-0000-0000-0000-000000000000}"/>
          </ac:spMkLst>
        </pc:spChg>
        <pc:graphicFrameChg chg="mod">
          <ac:chgData name="Faruk Abdullah" userId="e52374dd587ef96a" providerId="LiveId" clId="{F4BCF6CC-6134-49DF-9ED2-1309278F6CCA}" dt="2023-01-31T18:38:38.204" v="429" actId="1076"/>
          <ac:graphicFrameMkLst>
            <pc:docMk/>
            <pc:sldMk cId="0" sldId="274"/>
            <ac:graphicFrameMk id="2050" creationId="{00000000-0000-0000-0000-000000000000}"/>
          </ac:graphicFrameMkLst>
        </pc:graphicFrameChg>
        <pc:graphicFrameChg chg="mod">
          <ac:chgData name="Faruk Abdullah" userId="e52374dd587ef96a" providerId="LiveId" clId="{F4BCF6CC-6134-49DF-9ED2-1309278F6CCA}" dt="2023-01-31T18:39:19.624" v="444" actId="1076"/>
          <ac:graphicFrameMkLst>
            <pc:docMk/>
            <pc:sldMk cId="0" sldId="274"/>
            <ac:graphicFrameMk id="2051" creationId="{00000000-0000-0000-0000-000000000000}"/>
          </ac:graphicFrameMkLst>
        </pc:graphicFrameChg>
        <pc:graphicFrameChg chg="mod">
          <ac:chgData name="Faruk Abdullah" userId="e52374dd587ef96a" providerId="LiveId" clId="{F4BCF6CC-6134-49DF-9ED2-1309278F6CCA}" dt="2023-01-31T18:39:08.471" v="440" actId="1076"/>
          <ac:graphicFrameMkLst>
            <pc:docMk/>
            <pc:sldMk cId="0" sldId="274"/>
            <ac:graphicFrameMk id="2052" creationId="{00000000-0000-0000-0000-000000000000}"/>
          </ac:graphicFrameMkLst>
        </pc:graphicFrameChg>
      </pc:sldChg>
      <pc:sldChg chg="delSp modSp del mod">
        <pc:chgData name="Faruk Abdullah" userId="e52374dd587ef96a" providerId="LiveId" clId="{F4BCF6CC-6134-49DF-9ED2-1309278F6CCA}" dt="2023-02-12T16:41:41.590" v="758" actId="47"/>
        <pc:sldMkLst>
          <pc:docMk/>
          <pc:sldMk cId="0" sldId="275"/>
        </pc:sldMkLst>
        <pc:spChg chg="del mod">
          <ac:chgData name="Faruk Abdullah" userId="e52374dd587ef96a" providerId="LiveId" clId="{F4BCF6CC-6134-49DF-9ED2-1309278F6CCA}" dt="2023-01-31T18:40:31.047" v="480" actId="478"/>
          <ac:spMkLst>
            <pc:docMk/>
            <pc:sldMk cId="0" sldId="275"/>
            <ac:spMk id="5734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0:42.635" v="483" actId="120"/>
          <ac:spMkLst>
            <pc:docMk/>
            <pc:sldMk cId="0" sldId="275"/>
            <ac:spMk id="6349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9:58.508" v="473" actId="1076"/>
          <ac:spMkLst>
            <pc:docMk/>
            <pc:sldMk cId="0" sldId="275"/>
            <ac:spMk id="6349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2:25.257" v="495" actId="120"/>
        <pc:sldMkLst>
          <pc:docMk/>
          <pc:sldMk cId="0" sldId="276"/>
        </pc:sldMkLst>
        <pc:spChg chg="del mod">
          <ac:chgData name="Faruk Abdullah" userId="e52374dd587ef96a" providerId="LiveId" clId="{F4BCF6CC-6134-49DF-9ED2-1309278F6CCA}" dt="2023-01-31T18:41:48.031" v="488" actId="478"/>
          <ac:spMkLst>
            <pc:docMk/>
            <pc:sldMk cId="0" sldId="276"/>
            <ac:spMk id="5837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2:25.257" v="495" actId="120"/>
          <ac:spMkLst>
            <pc:docMk/>
            <pc:sldMk cId="0" sldId="276"/>
            <ac:spMk id="6451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1:57.304" v="489" actId="33524"/>
          <ac:spMkLst>
            <pc:docMk/>
            <pc:sldMk cId="0" sldId="276"/>
            <ac:spMk id="64515" creationId="{00000000-0000-0000-0000-000000000000}"/>
          </ac:spMkLst>
        </pc:spChg>
      </pc:sldChg>
      <pc:sldChg chg="addSp delSp modSp del mod delAnim">
        <pc:chgData name="Faruk Abdullah" userId="e52374dd587ef96a" providerId="LiveId" clId="{F4BCF6CC-6134-49DF-9ED2-1309278F6CCA}" dt="2023-01-31T18:44:13.159" v="512" actId="47"/>
        <pc:sldMkLst>
          <pc:docMk/>
          <pc:sldMk cId="0" sldId="277"/>
        </pc:sldMkLst>
        <pc:spChg chg="add mod">
          <ac:chgData name="Faruk Abdullah" userId="e52374dd587ef96a" providerId="LiveId" clId="{F4BCF6CC-6134-49DF-9ED2-1309278F6CCA}" dt="2023-01-31T18:43:54.053" v="507" actId="21"/>
          <ac:spMkLst>
            <pc:docMk/>
            <pc:sldMk cId="0" sldId="277"/>
            <ac:spMk id="3" creationId="{BCC9D9AE-F117-E17B-28D1-B7B525807D80}"/>
          </ac:spMkLst>
        </pc:spChg>
        <pc:spChg chg="del mod">
          <ac:chgData name="Faruk Abdullah" userId="e52374dd587ef96a" providerId="LiveId" clId="{F4BCF6CC-6134-49DF-9ED2-1309278F6CCA}" dt="2023-01-31T18:42:40.103" v="496" actId="478"/>
          <ac:spMkLst>
            <pc:docMk/>
            <pc:sldMk cId="0" sldId="277"/>
            <ac:spMk id="59396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3:54.053" v="507" actId="21"/>
          <ac:spMkLst>
            <pc:docMk/>
            <pc:sldMk cId="0" sldId="277"/>
            <ac:spMk id="65539" creationId="{00000000-0000-0000-0000-000000000000}"/>
          </ac:spMkLst>
        </pc:spChg>
      </pc:sldChg>
      <pc:sldChg chg="delSp del mod delAnim">
        <pc:chgData name="Faruk Abdullah" userId="e52374dd587ef96a" providerId="LiveId" clId="{F4BCF6CC-6134-49DF-9ED2-1309278F6CCA}" dt="2023-01-31T18:33:18.586" v="391" actId="47"/>
        <pc:sldMkLst>
          <pc:docMk/>
          <pc:sldMk cId="2013348419" sldId="278"/>
        </pc:sldMkLst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8" creationId="{00000000-0000-0000-0000-000000000000}"/>
          </ac:spMkLst>
        </pc:s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7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0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3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6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9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2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5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8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1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4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7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0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3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6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9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2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5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8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19" creationId="{00000000-0000-0000-0000-000000000000}"/>
          </ac:grpSpMkLst>
        </pc:grpChg>
      </pc:sldChg>
      <pc:sldChg chg="addSp delSp modSp del mod">
        <pc:chgData name="Faruk Abdullah" userId="e52374dd587ef96a" providerId="LiveId" clId="{F4BCF6CC-6134-49DF-9ED2-1309278F6CCA}" dt="2023-01-31T18:45:40.103" v="524" actId="47"/>
        <pc:sldMkLst>
          <pc:docMk/>
          <pc:sldMk cId="0" sldId="279"/>
        </pc:sldMkLst>
        <pc:spChg chg="add mod">
          <ac:chgData name="Faruk Abdullah" userId="e52374dd587ef96a" providerId="LiveId" clId="{F4BCF6CC-6134-49DF-9ED2-1309278F6CCA}" dt="2023-01-31T18:45:22.727" v="519" actId="21"/>
          <ac:spMkLst>
            <pc:docMk/>
            <pc:sldMk cId="0" sldId="279"/>
            <ac:spMk id="3" creationId="{09812AAE-C690-0B62-F075-A2C7DAB3BF7D}"/>
          </ac:spMkLst>
        </pc:spChg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279"/>
            <ac:spMk id="6042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9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5:22.727" v="519" actId="21"/>
          <ac:spMkLst>
            <pc:docMk/>
            <pc:sldMk cId="0" sldId="279"/>
            <ac:spMk id="67587" creationId="{00000000-0000-0000-0000-000000000000}"/>
          </ac:spMkLst>
        </pc:spChg>
      </pc:sldChg>
      <pc:sldChg chg="addSp delSp modSp del mod">
        <pc:chgData name="Faruk Abdullah" userId="e52374dd587ef96a" providerId="LiveId" clId="{F4BCF6CC-6134-49DF-9ED2-1309278F6CCA}" dt="2023-01-31T18:46:16.386" v="533" actId="47"/>
        <pc:sldMkLst>
          <pc:docMk/>
          <pc:sldMk cId="0" sldId="280"/>
        </pc:sldMkLst>
        <pc:spChg chg="add mod">
          <ac:chgData name="Faruk Abdullah" userId="e52374dd587ef96a" providerId="LiveId" clId="{F4BCF6CC-6134-49DF-9ED2-1309278F6CCA}" dt="2023-01-31T18:45:56.886" v="528" actId="21"/>
          <ac:spMkLst>
            <pc:docMk/>
            <pc:sldMk cId="0" sldId="280"/>
            <ac:spMk id="3" creationId="{BA1F000F-B81A-0587-8B9C-22BB21D6EBD1}"/>
          </ac:spMkLst>
        </pc:spChg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280"/>
            <ac:spMk id="6144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5:56.886" v="528" actId="21"/>
          <ac:spMkLst>
            <pc:docMk/>
            <pc:sldMk cId="0" sldId="280"/>
            <ac:spMk id="6861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3:59.654" v="689" actId="120"/>
        <pc:sldMkLst>
          <pc:docMk/>
          <pc:sldMk cId="0" sldId="285"/>
        </pc:sldMkLst>
        <pc:spChg chg="del mod">
          <ac:chgData name="Faruk Abdullah" userId="e52374dd587ef96a" providerId="LiveId" clId="{F4BCF6CC-6134-49DF-9ED2-1309278F6CCA}" dt="2023-01-31T18:53:52.626" v="687" actId="478"/>
          <ac:spMkLst>
            <pc:docMk/>
            <pc:sldMk cId="0" sldId="285"/>
            <ac:spMk id="6656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59.654" v="689" actId="120"/>
          <ac:spMkLst>
            <pc:docMk/>
            <pc:sldMk cId="0" sldId="285"/>
            <ac:spMk id="8397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34.720" v="681" actId="14100"/>
          <ac:spMkLst>
            <pc:docMk/>
            <pc:sldMk cId="0" sldId="285"/>
            <ac:spMk id="8397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4:55.499" v="696" actId="14100"/>
        <pc:sldMkLst>
          <pc:docMk/>
          <pc:sldMk cId="0" sldId="286"/>
        </pc:sldMkLst>
        <pc:spChg chg="del mod">
          <ac:chgData name="Faruk Abdullah" userId="e52374dd587ef96a" providerId="LiveId" clId="{F4BCF6CC-6134-49DF-9ED2-1309278F6CCA}" dt="2023-01-31T18:54:49.685" v="695" actId="478"/>
          <ac:spMkLst>
            <pc:docMk/>
            <pc:sldMk cId="0" sldId="286"/>
            <ac:spMk id="67587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4:55.499" v="696" actId="14100"/>
          <ac:spMkLst>
            <pc:docMk/>
            <pc:sldMk cId="0" sldId="286"/>
            <ac:spMk id="8499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4:17.990" v="690" actId="1076"/>
          <ac:spMkLst>
            <pc:docMk/>
            <pc:sldMk cId="0" sldId="286"/>
            <ac:spMk id="8499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6:14.341" v="713" actId="33524"/>
        <pc:sldMkLst>
          <pc:docMk/>
          <pc:sldMk cId="0" sldId="287"/>
        </pc:sldMkLst>
        <pc:spChg chg="del mod">
          <ac:chgData name="Faruk Abdullah" userId="e52374dd587ef96a" providerId="LiveId" clId="{F4BCF6CC-6134-49DF-9ED2-1309278F6CCA}" dt="2023-01-31T18:55:42.045" v="707" actId="478"/>
          <ac:spMkLst>
            <pc:docMk/>
            <pc:sldMk cId="0" sldId="287"/>
            <ac:spMk id="6861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01.600" v="711" actId="14100"/>
          <ac:spMkLst>
            <pc:docMk/>
            <pc:sldMk cId="0" sldId="287"/>
            <ac:spMk id="8601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14.341" v="713" actId="33524"/>
          <ac:spMkLst>
            <pc:docMk/>
            <pc:sldMk cId="0" sldId="287"/>
            <ac:spMk id="86019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2:33.039" v="666" actId="14100"/>
        <pc:sldMkLst>
          <pc:docMk/>
          <pc:sldMk cId="0" sldId="334"/>
        </pc:sldMkLst>
        <pc:spChg chg="del mod">
          <ac:chgData name="Faruk Abdullah" userId="e52374dd587ef96a" providerId="LiveId" clId="{F4BCF6CC-6134-49DF-9ED2-1309278F6CCA}" dt="2023-01-31T18:52:20.049" v="663" actId="478"/>
          <ac:spMkLst>
            <pc:docMk/>
            <pc:sldMk cId="0" sldId="334"/>
            <ac:spMk id="6451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26.911" v="665" actId="120"/>
          <ac:spMkLst>
            <pc:docMk/>
            <pc:sldMk cId="0" sldId="334"/>
            <ac:spMk id="17408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33.039" v="666" actId="14100"/>
          <ac:spMkLst>
            <pc:docMk/>
            <pc:sldMk cId="0" sldId="334"/>
            <ac:spMk id="174083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6:53.983" v="544" actId="120"/>
        <pc:sldMkLst>
          <pc:docMk/>
          <pc:sldMk cId="0" sldId="335"/>
        </pc:sldMkLst>
        <pc:spChg chg="del mod">
          <ac:chgData name="Faruk Abdullah" userId="e52374dd587ef96a" providerId="LiveId" clId="{F4BCF6CC-6134-49DF-9ED2-1309278F6CCA}" dt="2023-01-31T18:46:51.010" v="543" actId="478"/>
          <ac:spMkLst>
            <pc:docMk/>
            <pc:sldMk cId="0" sldId="335"/>
            <ac:spMk id="6246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6:53.983" v="544" actId="120"/>
          <ac:spMkLst>
            <pc:docMk/>
            <pc:sldMk cId="0" sldId="335"/>
            <ac:spMk id="17510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6:36.608" v="538" actId="1076"/>
          <ac:spMkLst>
            <pc:docMk/>
            <pc:sldMk cId="0" sldId="335"/>
            <ac:spMk id="175107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9:12.540" v="573" actId="120"/>
        <pc:sldMkLst>
          <pc:docMk/>
          <pc:sldMk cId="0" sldId="336"/>
        </pc:sldMkLst>
        <pc:spChg chg="del mod">
          <ac:chgData name="Faruk Abdullah" userId="e52374dd587ef96a" providerId="LiveId" clId="{F4BCF6CC-6134-49DF-9ED2-1309278F6CCA}" dt="2023-01-31T18:49:00.186" v="568" actId="478"/>
          <ac:spMkLst>
            <pc:docMk/>
            <pc:sldMk cId="0" sldId="336"/>
            <ac:spMk id="410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8:37.187" v="562" actId="14100"/>
          <ac:spMkLst>
            <pc:docMk/>
            <pc:sldMk cId="0" sldId="336"/>
            <ac:spMk id="17613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9:12.540" v="573" actId="120"/>
          <ac:spMkLst>
            <pc:docMk/>
            <pc:sldMk cId="0" sldId="336"/>
            <ac:spMk id="176143" creationId="{00000000-0000-0000-0000-000000000000}"/>
          </ac:spMkLst>
        </pc:spChg>
        <pc:grpChg chg="mod">
          <ac:chgData name="Faruk Abdullah" userId="e52374dd587ef96a" providerId="LiveId" clId="{F4BCF6CC-6134-49DF-9ED2-1309278F6CCA}" dt="2023-01-31T18:48:29.612" v="560" actId="1076"/>
          <ac:grpSpMkLst>
            <pc:docMk/>
            <pc:sldMk cId="0" sldId="336"/>
            <ac:grpSpMk id="4105" creationId="{00000000-0000-0000-0000-000000000000}"/>
          </ac:grpSpMkLst>
        </pc:grpChg>
      </pc:sldChg>
      <pc:sldChg chg="delSp modSp mod">
        <pc:chgData name="Faruk Abdullah" userId="e52374dd587ef96a" providerId="LiveId" clId="{F4BCF6CC-6134-49DF-9ED2-1309278F6CCA}" dt="2023-01-31T18:53:11.149" v="677" actId="478"/>
        <pc:sldMkLst>
          <pc:docMk/>
          <pc:sldMk cId="0" sldId="337"/>
        </pc:sldMkLst>
        <pc:spChg chg="del mod">
          <ac:chgData name="Faruk Abdullah" userId="e52374dd587ef96a" providerId="LiveId" clId="{F4BCF6CC-6134-49DF-9ED2-1309278F6CCA}" dt="2023-01-31T18:53:11.149" v="677" actId="478"/>
          <ac:spMkLst>
            <pc:docMk/>
            <pc:sldMk cId="0" sldId="337"/>
            <ac:spMk id="6554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08.874" v="676" actId="14100"/>
          <ac:spMkLst>
            <pc:docMk/>
            <pc:sldMk cId="0" sldId="337"/>
            <ac:spMk id="17715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51.058" v="668" actId="14100"/>
          <ac:spMkLst>
            <pc:docMk/>
            <pc:sldMk cId="0" sldId="337"/>
            <ac:spMk id="17715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1:31.847" v="656" actId="1076"/>
        <pc:sldMkLst>
          <pc:docMk/>
          <pc:sldMk cId="0" sldId="338"/>
        </pc:sldMkLst>
        <pc:spChg chg="del mod">
          <ac:chgData name="Faruk Abdullah" userId="e52374dd587ef96a" providerId="LiveId" clId="{F4BCF6CC-6134-49DF-9ED2-1309278F6CCA}" dt="2023-01-31T18:50:43.683" v="592" actId="478"/>
          <ac:spMkLst>
            <pc:docMk/>
            <pc:sldMk cId="0" sldId="338"/>
            <ac:spMk id="512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1:24.589" v="655" actId="20577"/>
          <ac:spMkLst>
            <pc:docMk/>
            <pc:sldMk cId="0" sldId="338"/>
            <ac:spMk id="17817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0:51.793" v="594" actId="14100"/>
          <ac:spMkLst>
            <pc:docMk/>
            <pc:sldMk cId="0" sldId="338"/>
            <ac:spMk id="178189" creationId="{00000000-0000-0000-0000-000000000000}"/>
          </ac:spMkLst>
        </pc:spChg>
        <pc:grpChg chg="mod">
          <ac:chgData name="Faruk Abdullah" userId="e52374dd587ef96a" providerId="LiveId" clId="{F4BCF6CC-6134-49DF-9ED2-1309278F6CCA}" dt="2023-01-31T18:51:31.847" v="656" actId="1076"/>
          <ac:grpSpMkLst>
            <pc:docMk/>
            <pc:sldMk cId="0" sldId="338"/>
            <ac:grpSpMk id="5131" creationId="{00000000-0000-0000-0000-000000000000}"/>
          </ac:grpSpMkLst>
        </pc:grpChg>
      </pc:sldChg>
      <pc:sldChg chg="delSp modSp mod">
        <pc:chgData name="Faruk Abdullah" userId="e52374dd587ef96a" providerId="LiveId" clId="{F4BCF6CC-6134-49DF-9ED2-1309278F6CCA}" dt="2023-01-31T18:58:48.890" v="745" actId="1076"/>
        <pc:sldMkLst>
          <pc:docMk/>
          <pc:sldMk cId="0" sldId="381"/>
        </pc:sldMkLst>
        <pc:spChg chg="mod">
          <ac:chgData name="Faruk Abdullah" userId="e52374dd587ef96a" providerId="LiveId" clId="{F4BCF6CC-6134-49DF-9ED2-1309278F6CCA}" dt="2023-01-31T18:58:48.890" v="745" actId="1076"/>
          <ac:spMkLst>
            <pc:docMk/>
            <pc:sldMk cId="0" sldId="381"/>
            <ac:spMk id="8" creationId="{3E990287-7354-448B-8447-14F044B34E3F}"/>
          </ac:spMkLst>
        </pc:spChg>
        <pc:spChg chg="del mod">
          <ac:chgData name="Faruk Abdullah" userId="e52374dd587ef96a" providerId="LiveId" clId="{F4BCF6CC-6134-49DF-9ED2-1309278F6CCA}" dt="2023-01-31T18:58:15.810" v="737" actId="478"/>
          <ac:spMkLst>
            <pc:docMk/>
            <pc:sldMk cId="0" sldId="381"/>
            <ac:spMk id="615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8:37.421" v="743" actId="120"/>
          <ac:spMkLst>
            <pc:docMk/>
            <pc:sldMk cId="0" sldId="381"/>
            <ac:spMk id="26112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8:46.704" v="744" actId="1076"/>
          <ac:spMkLst>
            <pc:docMk/>
            <pc:sldMk cId="0" sldId="381"/>
            <ac:spMk id="261123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9:50.446" v="754" actId="120"/>
        <pc:sldMkLst>
          <pc:docMk/>
          <pc:sldMk cId="0" sldId="382"/>
        </pc:sldMkLst>
        <pc:spChg chg="del mod">
          <ac:chgData name="Faruk Abdullah" userId="e52374dd587ef96a" providerId="LiveId" clId="{F4BCF6CC-6134-49DF-9ED2-1309278F6CCA}" dt="2023-01-31T18:59:42.613" v="752" actId="478"/>
          <ac:spMkLst>
            <pc:docMk/>
            <pc:sldMk cId="0" sldId="382"/>
            <ac:spMk id="717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9:50.446" v="754" actId="120"/>
          <ac:spMkLst>
            <pc:docMk/>
            <pc:sldMk cId="0" sldId="382"/>
            <ac:spMk id="26214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9:29.820" v="746" actId="14100"/>
          <ac:spMkLst>
            <pc:docMk/>
            <pc:sldMk cId="0" sldId="382"/>
            <ac:spMk id="262148" creationId="{00000000-0000-0000-0000-000000000000}"/>
          </ac:spMkLst>
        </pc:spChg>
        <pc:graphicFrameChg chg="mod">
          <ac:chgData name="Faruk Abdullah" userId="e52374dd587ef96a" providerId="LiveId" clId="{F4BCF6CC-6134-49DF-9ED2-1309278F6CCA}" dt="2023-01-31T18:15:16.457" v="1"/>
          <ac:graphicFrameMkLst>
            <pc:docMk/>
            <pc:sldMk cId="0" sldId="382"/>
            <ac:graphicFrameMk id="7170" creationId="{00000000-0000-0000-0000-000000000000}"/>
          </ac:graphicFrameMkLst>
        </pc:graphicFrameChg>
      </pc:sldChg>
      <pc:sldChg chg="modSp del">
        <pc:chgData name="Faruk Abdullah" userId="e52374dd587ef96a" providerId="LiveId" clId="{F4BCF6CC-6134-49DF-9ED2-1309278F6CCA}" dt="2023-01-31T18:33:24.541" v="392" actId="47"/>
        <pc:sldMkLst>
          <pc:docMk/>
          <pc:sldMk cId="0" sldId="438"/>
        </pc:sldMkLst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438"/>
            <ac:spMk id="5530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6:49.859" v="723" actId="20577"/>
        <pc:sldMkLst>
          <pc:docMk/>
          <pc:sldMk cId="0" sldId="439"/>
        </pc:sldMkLst>
        <pc:spChg chg="mod">
          <ac:chgData name="Faruk Abdullah" userId="e52374dd587ef96a" providerId="LiveId" clId="{F4BCF6CC-6134-49DF-9ED2-1309278F6CCA}" dt="2023-01-31T18:56:46.400" v="721" actId="120"/>
          <ac:spMkLst>
            <pc:docMk/>
            <pc:sldMk cId="0" sldId="439"/>
            <ac:spMk id="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49.859" v="723" actId="20577"/>
          <ac:spMkLst>
            <pc:docMk/>
            <pc:sldMk cId="0" sldId="439"/>
            <ac:spMk id="3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56:43.065" v="720" actId="478"/>
          <ac:spMkLst>
            <pc:docMk/>
            <pc:sldMk cId="0" sldId="439"/>
            <ac:spMk id="56326" creationId="{00000000-0000-0000-0000-000000000000}"/>
          </ac:spMkLst>
        </pc:spChg>
      </pc:sldChg>
      <pc:sldChg chg="addSp delSp modSp mod">
        <pc:chgData name="Faruk Abdullah" userId="e52374dd587ef96a" providerId="LiveId" clId="{F4BCF6CC-6134-49DF-9ED2-1309278F6CCA}" dt="2023-01-31T18:57:59.986" v="735"/>
        <pc:sldMkLst>
          <pc:docMk/>
          <pc:sldMk cId="0" sldId="440"/>
        </pc:sldMkLst>
        <pc:spChg chg="add mod">
          <ac:chgData name="Faruk Abdullah" userId="e52374dd587ef96a" providerId="LiveId" clId="{F4BCF6CC-6134-49DF-9ED2-1309278F6CCA}" dt="2023-01-31T18:57:54.685" v="732" actId="120"/>
          <ac:spMkLst>
            <pc:docMk/>
            <pc:sldMk cId="0" sldId="440"/>
            <ac:spMk id="2" creationId="{EF7FFAE6-EB9E-584D-1D96-BE2452772719}"/>
          </ac:spMkLst>
        </pc:spChg>
        <pc:spChg chg="del mod">
          <ac:chgData name="Faruk Abdullah" userId="e52374dd587ef96a" providerId="LiveId" clId="{F4BCF6CC-6134-49DF-9ED2-1309278F6CCA}" dt="2023-01-31T18:57:59.986" v="735"/>
          <ac:spMkLst>
            <pc:docMk/>
            <pc:sldMk cId="0" sldId="440"/>
            <ac:spMk id="7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57:59.980" v="733" actId="478"/>
          <ac:spMkLst>
            <pc:docMk/>
            <pc:sldMk cId="0" sldId="440"/>
            <ac:spMk id="74758" creationId="{00000000-0000-0000-0000-000000000000}"/>
          </ac:spMkLst>
        </pc:spChg>
        <pc:picChg chg="mod">
          <ac:chgData name="Faruk Abdullah" userId="e52374dd587ef96a" providerId="LiveId" clId="{F4BCF6CC-6134-49DF-9ED2-1309278F6CCA}" dt="2023-01-31T18:57:17.494" v="726" actId="14100"/>
          <ac:picMkLst>
            <pc:docMk/>
            <pc:sldMk cId="0" sldId="440"/>
            <ac:picMk id="74755" creationId="{00000000-0000-0000-0000-000000000000}"/>
          </ac:picMkLst>
        </pc:picChg>
        <pc:picChg chg="mod">
          <ac:chgData name="Faruk Abdullah" userId="e52374dd587ef96a" providerId="LiveId" clId="{F4BCF6CC-6134-49DF-9ED2-1309278F6CCA}" dt="2023-01-31T18:57:22.269" v="727" actId="1076"/>
          <ac:picMkLst>
            <pc:docMk/>
            <pc:sldMk cId="0" sldId="440"/>
            <ac:picMk id="74756" creationId="{00000000-0000-0000-0000-000000000000}"/>
          </ac:picMkLst>
        </pc:picChg>
      </pc:sldChg>
      <pc:sldChg chg="delSp modSp mod">
        <pc:chgData name="Faruk Abdullah" userId="e52374dd587ef96a" providerId="LiveId" clId="{F4BCF6CC-6134-49DF-9ED2-1309278F6CCA}" dt="2023-01-31T18:51:39.511" v="657" actId="1076"/>
        <pc:sldMkLst>
          <pc:docMk/>
          <pc:sldMk cId="0" sldId="441"/>
        </pc:sldMkLst>
        <pc:spChg chg="del mod">
          <ac:chgData name="Faruk Abdullah" userId="e52374dd587ef96a" providerId="LiveId" clId="{F4BCF6CC-6134-49DF-9ED2-1309278F6CCA}" dt="2023-01-31T18:47:31.188" v="550" actId="478"/>
          <ac:spMkLst>
            <pc:docMk/>
            <pc:sldMk cId="0" sldId="441"/>
            <ac:spMk id="3079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1:39.511" v="657" actId="1076"/>
          <ac:spMkLst>
            <pc:docMk/>
            <pc:sldMk cId="0" sldId="441"/>
            <ac:spMk id="6554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7:40.014" v="551" actId="120"/>
          <ac:spMkLst>
            <pc:docMk/>
            <pc:sldMk cId="0" sldId="441"/>
            <ac:spMk id="17510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7:16.150" v="546" actId="14100"/>
          <ac:spMkLst>
            <pc:docMk/>
            <pc:sldMk cId="0" sldId="441"/>
            <ac:spMk id="175107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8:09.209" v="557" actId="120"/>
        <pc:sldMkLst>
          <pc:docMk/>
          <pc:sldMk cId="0" sldId="442"/>
        </pc:sldMkLst>
        <pc:spChg chg="del mod">
          <ac:chgData name="Faruk Abdullah" userId="e52374dd587ef96a" providerId="LiveId" clId="{F4BCF6CC-6134-49DF-9ED2-1309278F6CCA}" dt="2023-01-31T18:48:02.043" v="554" actId="478"/>
          <ac:spMkLst>
            <pc:docMk/>
            <pc:sldMk cId="0" sldId="442"/>
            <ac:spMk id="6349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8:09.209" v="557" actId="120"/>
          <ac:spMkLst>
            <pc:docMk/>
            <pc:sldMk cId="0" sldId="442"/>
            <ac:spMk id="175106" creationId="{00000000-0000-0000-0000-000000000000}"/>
          </ac:spMkLst>
        </pc:spChg>
        <pc:picChg chg="mod">
          <ac:chgData name="Faruk Abdullah" userId="e52374dd587ef96a" providerId="LiveId" clId="{F4BCF6CC-6134-49DF-9ED2-1309278F6CCA}" dt="2023-01-31T18:47:53.507" v="552" actId="1076"/>
          <ac:picMkLst>
            <pc:docMk/>
            <pc:sldMk cId="0" sldId="442"/>
            <ac:picMk id="63494" creationId="{00000000-0000-0000-0000-000000000000}"/>
          </ac:picMkLst>
        </pc:picChg>
      </pc:sldChg>
      <pc:sldChg chg="modSp mod">
        <pc:chgData name="Faruk Abdullah" userId="e52374dd587ef96a" providerId="LiveId" clId="{F4BCF6CC-6134-49DF-9ED2-1309278F6CCA}" dt="2023-01-31T18:19:41.367" v="42" actId="120"/>
        <pc:sldMkLst>
          <pc:docMk/>
          <pc:sldMk cId="0" sldId="443"/>
        </pc:sldMkLst>
        <pc:spChg chg="mod">
          <ac:chgData name="Faruk Abdullah" userId="e52374dd587ef96a" providerId="LiveId" clId="{F4BCF6CC-6134-49DF-9ED2-1309278F6CCA}" dt="2023-01-31T18:19:41.367" v="42" actId="120"/>
          <ac:spMkLst>
            <pc:docMk/>
            <pc:sldMk cId="0" sldId="443"/>
            <ac:spMk id="55298" creationId="{00000000-0000-0000-0000-000000000000}"/>
          </ac:spMkLst>
        </pc:spChg>
      </pc:sldChg>
      <pc:sldChg chg="modSp del mod">
        <pc:chgData name="Faruk Abdullah" userId="e52374dd587ef96a" providerId="LiveId" clId="{F4BCF6CC-6134-49DF-9ED2-1309278F6CCA}" dt="2023-01-31T18:35:55.109" v="402" actId="47"/>
        <pc:sldMkLst>
          <pc:docMk/>
          <pc:sldMk cId="0" sldId="444"/>
        </pc:sldMkLst>
        <pc:spChg chg="mod">
          <ac:chgData name="Faruk Abdullah" userId="e52374dd587ef96a" providerId="LiveId" clId="{F4BCF6CC-6134-49DF-9ED2-1309278F6CCA}" dt="2023-01-31T18:23:45.272" v="81" actId="120"/>
          <ac:spMkLst>
            <pc:docMk/>
            <pc:sldMk cId="0" sldId="444"/>
            <ac:spMk id="5120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3:49.154" v="82" actId="1076"/>
          <ac:spMkLst>
            <pc:docMk/>
            <pc:sldMk cId="0" sldId="444"/>
            <ac:spMk id="51203" creationId="{00000000-0000-0000-0000-000000000000}"/>
          </ac:spMkLst>
        </pc:spChg>
      </pc:sldChg>
      <pc:sldChg chg="addSp delSp modSp mod">
        <pc:chgData name="Faruk Abdullah" userId="e52374dd587ef96a" providerId="LiveId" clId="{F4BCF6CC-6134-49DF-9ED2-1309278F6CCA}" dt="2023-01-31T18:23:17.921" v="75" actId="313"/>
        <pc:sldMkLst>
          <pc:docMk/>
          <pc:sldMk cId="0" sldId="449"/>
        </pc:sldMkLst>
        <pc:spChg chg="add mod">
          <ac:chgData name="Faruk Abdullah" userId="e52374dd587ef96a" providerId="LiveId" clId="{F4BCF6CC-6134-49DF-9ED2-1309278F6CCA}" dt="2023-01-31T18:23:10.036" v="73" actId="120"/>
          <ac:spMkLst>
            <pc:docMk/>
            <pc:sldMk cId="0" sldId="449"/>
            <ac:spMk id="2" creationId="{5C93ED39-ECA6-30E5-E16B-A3E651677766}"/>
          </ac:spMkLst>
        </pc:spChg>
        <pc:spChg chg="del mod">
          <ac:chgData name="Faruk Abdullah" userId="e52374dd587ef96a" providerId="LiveId" clId="{F4BCF6CC-6134-49DF-9ED2-1309278F6CCA}" dt="2023-01-31T18:22:28.265" v="66" actId="478"/>
          <ac:spMkLst>
            <pc:docMk/>
            <pc:sldMk cId="0" sldId="449"/>
            <ac:spMk id="6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23:00.303" v="71" actId="478"/>
          <ac:spMkLst>
            <pc:docMk/>
            <pc:sldMk cId="0" sldId="449"/>
            <ac:spMk id="7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3:17.921" v="75" actId="313"/>
          <ac:spMkLst>
            <pc:docMk/>
            <pc:sldMk cId="0" sldId="449"/>
            <ac:spMk id="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2:20.893" v="65" actId="1076"/>
          <ac:spMkLst>
            <pc:docMk/>
            <pc:sldMk cId="0" sldId="449"/>
            <ac:spMk id="9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21:11.060" v="57" actId="478"/>
          <ac:spMkLst>
            <pc:docMk/>
            <pc:sldMk cId="0" sldId="449"/>
            <ac:spMk id="1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1:08.087" v="55" actId="478"/>
          <ac:spMkLst>
            <pc:docMk/>
            <pc:sldMk cId="0" sldId="449"/>
            <ac:spMk id="11" creationId="{00000000-0000-0000-0000-000000000000}"/>
          </ac:spMkLst>
        </pc:spChg>
      </pc:sldChg>
      <pc:sldChg chg="addSp delSp modSp add del mod modAnim">
        <pc:chgData name="Faruk Abdullah" userId="e52374dd587ef96a" providerId="LiveId" clId="{F4BCF6CC-6134-49DF-9ED2-1309278F6CCA}" dt="2023-02-12T16:41:38.252" v="755" actId="47"/>
        <pc:sldMkLst>
          <pc:docMk/>
          <pc:sldMk cId="2636037987" sldId="450"/>
        </pc:sldMkLst>
        <pc:spChg chg="add del mod">
          <ac:chgData name="Faruk Abdullah" userId="e52374dd587ef96a" providerId="LiveId" clId="{F4BCF6CC-6134-49DF-9ED2-1309278F6CCA}" dt="2023-01-31T18:24:50.701" v="86" actId="478"/>
          <ac:spMkLst>
            <pc:docMk/>
            <pc:sldMk cId="2636037987" sldId="450"/>
            <ac:spMk id="3" creationId="{C96E6C0E-D929-53A8-75FB-5C728925CEF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" creationId="{511C3AE8-63FB-6F6A-D087-DA7E1718B89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6" creationId="{65A381CD-344E-39B1-C55D-ABD09F5AC9A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8" creationId="{8A058340-4B12-3DD4-FA26-B465240A256B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9" creationId="{166AF08B-7696-2C15-F61A-D716B8F9EA5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1" creationId="{52105E8E-FEA0-03B4-B603-08C7A9AAE748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2" creationId="{11A356F1-0861-78B7-DD8B-D8DFD9E4576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4" creationId="{2CE13FEF-CB5E-5D51-99ED-803EB6E25007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5" creationId="{C57A6421-5B5D-0316-2609-470BB7985C8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7" creationId="{617C32FF-006D-12D3-9C30-32D68308434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8" creationId="{2877ED15-98EC-0870-D578-43D86396896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0" creationId="{D76DE527-ED43-12B1-FB4C-B9DB7689BEC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1" creationId="{BD7DAB04-CB90-CFCE-1E1A-9AB1AF4ACDD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3" creationId="{09C0CD2F-2ED5-C863-D5A1-9DE87B503A30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4" creationId="{B425405D-6873-BD65-6921-AE9076FE933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7" creationId="{0722ADE3-9C0A-93BF-7F4B-E52DB899B04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8" creationId="{AA47600A-A599-13E1-286E-50892AB491A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30" creationId="{3702BC8D-1DC7-C4FF-58FD-7BF817A56048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31" creationId="{5FF5E1EA-1B75-D78D-953F-349AEB0E95C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1" creationId="{F49E8DA1-890C-91FF-20EF-6E0CBC35EFAB}"/>
          </ac:spMkLst>
        </pc:spChg>
        <pc:spChg chg="del">
          <ac:chgData name="Faruk Abdullah" userId="e52374dd587ef96a" providerId="LiveId" clId="{F4BCF6CC-6134-49DF-9ED2-1309278F6CCA}" dt="2023-01-31T18:24:47.123" v="85" actId="478"/>
          <ac:spMkLst>
            <pc:docMk/>
            <pc:sldMk cId="2636037987" sldId="450"/>
            <ac:spMk id="5120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4" creationId="{C46793B3-1FED-006D-2985-9044A7FBA0F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6" creationId="{4B1BBB89-2125-88B9-83F2-8DB2C92C4E0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7" creationId="{3732FBCF-1ACD-7577-A8A9-D1B9927C2EA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9" creationId="{7114FF53-5DF5-8765-5071-6E850C25086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0" creationId="{EF5730CD-A4C3-3FE5-71C4-928DACB23C3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2" creationId="{ACE11647-962C-69B2-941F-4A09F91EEEF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3" creationId="{57744487-C0A6-D4EC-4BE6-64F243362E7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5" creationId="{627EEEC0-6987-AB26-3675-7BF77050B79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6" creationId="{1735830E-FD15-727C-36CF-61D29F39963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8" creationId="{61A7CE4C-6B9A-4BED-C4AF-489EFE9D4E5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9" creationId="{7994DBA0-D172-459B-ED6B-20BC355096A1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1" creationId="{98BC08AB-EB6C-C858-A1AE-ACCBFB3760ED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2" creationId="{452CEDF5-75BE-14B6-EE66-B82DC12FDEF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4" creationId="{BF65C580-34F3-798B-17E3-CE74D591852D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5" creationId="{4333ACC0-8A4F-6402-8669-EF7F2D4A22D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7" creationId="{35784C18-6C24-917E-2A3E-DD4DB5837E25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8" creationId="{C4EC67F8-CB59-6525-A99F-343F2B720EC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29" creationId="{AC67BEEF-BC6A-AC85-BF0A-6B58AB0F3B6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0" creationId="{D2078E67-B24F-0AFA-B5EA-5BA58EDBBF1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1" creationId="{C909F8EF-5FAB-5B37-DC64-213529B1753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2" creationId="{0E1D0C9B-B09C-0EB7-0290-1288523C5D1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3" creationId="{C6A8524B-16CB-522E-C627-6AB6FFC269E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4" creationId="{486994A1-F06E-D48C-DA97-2289EF45F8A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5" creationId="{76FF4F23-719C-5008-9AF7-0A931EB9EC2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6" creationId="{CCD21A66-3774-620C-29AA-B2375A81BD7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7" creationId="{573E82D5-DBF7-59F9-6E95-B479D163A0D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8" creationId="{2EC7AA39-8D5B-5FA3-CE6E-53A8B514495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9" creationId="{1C72AFC5-E03B-2D83-CD73-62DCBDB9512A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0" creationId="{50D1AA4B-9BA5-783B-51C5-76BCD182DC9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1" creationId="{0B33AE4E-219A-F13A-C9F2-2E2016772C6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2" creationId="{0439517D-CBDE-E3F4-5CD7-90CF4D9BB9B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3" creationId="{A3DEF8B6-EC6D-8712-1868-93C2C78E7FB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4" creationId="{BDDD7DED-A278-0184-040F-BC19A27DE1A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5" creationId="{6C56B1D9-2496-94DC-8492-3A80B9F80FBA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6" creationId="{89580FC1-D7FB-B975-F838-38F54F7FB6B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7" creationId="{DBF17B7E-0C82-8B2F-EC14-08F7434484B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8" creationId="{2438AB0A-81EE-7432-33F4-83663FFBD99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9" creationId="{79336E93-709C-C0F3-85CF-8215909984D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0" creationId="{890AD04B-66F9-9F98-5A84-0EDD95555C1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1" creationId="{1AB0B31B-81BB-C3B0-F5BF-D3EAF7D2F27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2" creationId="{19F5346A-6492-49DE-0A9A-88A0F2AFCDC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3" creationId="{05BAA311-2017-4D86-FDC3-13EA5D405CA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4" creationId="{67846B34-74EE-66BB-50AA-1B4F69728EE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5" creationId="{C6974772-4126-9906-1611-8BA7B560E7A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6" creationId="{F41F4AD8-DC23-9DE8-5439-BBC0988A3BF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7" creationId="{0FAB565C-DA7D-8C9B-6338-411FA740F66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8" creationId="{F181D2E7-E151-F1B4-5A0B-DBB3C2B5082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9" creationId="{24FE7808-75BA-2C07-3AAB-7FC3C045BFF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0" creationId="{40A2F0FA-0E91-BDEE-DEA6-DEBF381CFC9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1" creationId="{2FDE92E6-4789-8C5C-3C9A-F5D8CB965D2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2" creationId="{9AF7313C-D69F-82ED-255C-F5C7923DA02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3" creationId="{5D695AEA-141E-77F6-6DAC-C8AB3AAF66B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4" creationId="{9BABB5D7-C283-BC9B-8BBB-F269A9693E62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5" creationId="{2A2103EB-D7E5-0120-7010-732D8DEF9617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6" creationId="{25C2343E-BF46-4CF4-9FE2-405EBA3DA395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7" creationId="{6B689FF1-739C-6F4E-49AD-BF5FCB83D51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8" creationId="{A01F1D28-CE8E-AAA4-D2CD-52E7D9D0B2C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9" creationId="{28332098-8421-C597-41E3-0D2F5C8FBD8D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0" creationId="{4C9933AD-DE3E-075B-6005-B50347176D2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1" creationId="{DF840A97-181B-0BB7-8488-764681BBC15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2" creationId="{32941017-B4EA-B2E1-27B8-308C167E5F32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3" creationId="{6BD583CD-7485-0F0A-37A4-522E46DD405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4" creationId="{2BEA09DF-9097-6C2C-68E5-B0235893CAB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5" creationId="{7B263811-31FB-8D49-5EE5-9936C03FCE2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6" creationId="{22CDEEC5-0C87-30B4-E683-D13F1E1B125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7" creationId="{F4292977-E840-26EB-0A48-3E8411A4BBD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8" creationId="{F4AA71A3-EB1C-1087-7728-C27C01A2502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9" creationId="{8B82E741-1470-0A73-6E6F-8E8F4BD536F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0" creationId="{FC5AE183-2041-D09D-928C-04FEC6E0F6C7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1" creationId="{C094678E-5A77-6C9E-C9C9-A0F5EDBBB30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2" creationId="{3A03F125-704B-A218-65C5-BE5B7313B04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3" creationId="{29EBEDAB-E659-B2BC-F85F-394A9E8C11C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4" creationId="{235740BF-F823-58C8-AD3F-00B062B3509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5" creationId="{FB312C20-674D-9F1A-3016-0DA10DA3FA2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6" creationId="{DE97001A-92A9-ADC0-930D-53947FC1C915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88" creationId="{37657010-AA5C-B878-5F01-A430443612B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89" creationId="{9DAF7053-A6A9-E292-8FBB-8387205DA7F4}"/>
          </ac:spMkLst>
        </pc:spChg>
        <pc:spChg chg="add mod">
          <ac:chgData name="Faruk Abdullah" userId="e52374dd587ef96a" providerId="LiveId" clId="{F4BCF6CC-6134-49DF-9ED2-1309278F6CCA}" dt="2023-01-31T18:33:07.103" v="390" actId="948"/>
          <ac:spMkLst>
            <pc:docMk/>
            <pc:sldMk cId="2636037987" sldId="450"/>
            <ac:spMk id="51290" creationId="{59DE5AE0-E193-13D0-F9CF-05AEDDC60ED5}"/>
          </ac:spMkLst>
        </pc:s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4" creationId="{A48C3A68-2C55-1B4A-1E3E-5A0E706ABE0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7" creationId="{15E8BCFE-8149-0FA5-942F-0078E358CAF0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0" creationId="{3AB45530-DBEE-518B-8862-D799C7751A67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3" creationId="{FFEFAB7F-B0A8-D996-DC1F-4EC0659857D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6" creationId="{3244A639-ADDB-5CEB-2D45-5EADACFBBBF2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9" creationId="{30B0AB16-E19D-DFAF-7B27-CB511DBB186A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2" creationId="{11190C33-4678-916C-85F0-C732ED686765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6" creationId="{C8E56FE9-C2F2-660A-46A8-75CB438C22C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9" creationId="{A8BFE8F9-EEF6-1E41-BDDF-9CC930C80CC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0" creationId="{8C473D8B-6ED6-3101-24F0-278AA8ECC90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5" creationId="{F4677A9A-45A6-67A0-084D-1B5789F5D9F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8" creationId="{1E503EC2-2D0F-85A0-B906-4F643F83161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1" creationId="{F1FB9648-261B-CE16-E0AC-803E2EBD5EA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4" creationId="{9405E8B0-4A10-1777-557E-F60448CC3C9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7" creationId="{042CD3FB-A9CE-1056-33F7-AF56DC96D42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0" creationId="{A72763B4-4DEC-0A1F-3520-515B4CDB048B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3" creationId="{936AAB0F-ED7B-3D26-BD27-1B828783581B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6" creationId="{C14AD59C-477C-E441-B00A-D54F6549DA05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87" creationId="{F04B68EB-F2E8-2214-593E-59A0489EA96F}"/>
          </ac:grpSpMkLst>
        </pc:grpChg>
      </pc:sldChg>
      <pc:sldChg chg="addSp delSp modSp add mod modAnim">
        <pc:chgData name="Faruk Abdullah" userId="e52374dd587ef96a" providerId="LiveId" clId="{F4BCF6CC-6134-49DF-9ED2-1309278F6CCA}" dt="2023-01-31T18:44:10.463" v="511" actId="1076"/>
        <pc:sldMkLst>
          <pc:docMk/>
          <pc:sldMk cId="2113276996" sldId="451"/>
        </pc:sldMkLst>
        <pc:spChg chg="add mod">
          <ac:chgData name="Faruk Abdullah" userId="e52374dd587ef96a" providerId="LiveId" clId="{F4BCF6CC-6134-49DF-9ED2-1309278F6CCA}" dt="2023-01-31T18:44:10.463" v="511" actId="1076"/>
          <ac:spMkLst>
            <pc:docMk/>
            <pc:sldMk cId="2113276996" sldId="451"/>
            <ac:spMk id="2" creationId="{0F757E37-E01C-82F0-5DE6-1EE5A1DFFD20}"/>
          </ac:spMkLst>
        </pc:spChg>
        <pc:spChg chg="mod">
          <ac:chgData name="Faruk Abdullah" userId="e52374dd587ef96a" providerId="LiveId" clId="{F4BCF6CC-6134-49DF-9ED2-1309278F6CCA}" dt="2023-01-31T18:43:42.324" v="506"/>
          <ac:spMkLst>
            <pc:docMk/>
            <pc:sldMk cId="2113276996" sldId="451"/>
            <ac:spMk id="64514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4:03.656" v="509" actId="478"/>
          <ac:spMkLst>
            <pc:docMk/>
            <pc:sldMk cId="2113276996" sldId="451"/>
            <ac:spMk id="64515" creationId="{00000000-0000-0000-0000-000000000000}"/>
          </ac:spMkLst>
        </pc:spChg>
      </pc:sldChg>
      <pc:sldChg chg="addSp delSp modSp add mod delAnim">
        <pc:chgData name="Faruk Abdullah" userId="e52374dd587ef96a" providerId="LiveId" clId="{F4BCF6CC-6134-49DF-9ED2-1309278F6CCA}" dt="2023-01-31T18:45:34.601" v="523" actId="14100"/>
        <pc:sldMkLst>
          <pc:docMk/>
          <pc:sldMk cId="2797956953" sldId="452"/>
        </pc:sldMkLst>
        <pc:spChg chg="del">
          <ac:chgData name="Faruk Abdullah" userId="e52374dd587ef96a" providerId="LiveId" clId="{F4BCF6CC-6134-49DF-9ED2-1309278F6CCA}" dt="2023-01-31T18:44:57.767" v="515" actId="478"/>
          <ac:spMkLst>
            <pc:docMk/>
            <pc:sldMk cId="2797956953" sldId="452"/>
            <ac:spMk id="2" creationId="{0F757E37-E01C-82F0-5DE6-1EE5A1DFFD2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3" creationId="{3E7290EE-7E9B-EF69-5D21-63F00C7D1AC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4" creationId="{326D3277-FD1D-14A2-9BAC-42D80886660C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5" creationId="{9BD7AC47-D954-8662-2844-4F786938341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7" creationId="{11AFA1D8-14AB-93FF-03EA-9B74969CBC2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8" creationId="{D7B89C6A-B7D1-A34D-E2C2-596CCDB265B5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9" creationId="{77030493-8993-EE55-4423-C62FB2BD8D44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0" creationId="{4EFCBB0A-5E92-19A6-0C93-577AB103BB91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1" creationId="{A4C2A519-BD7B-2AA4-8C30-F7AEA6E804CE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2" creationId="{2CC2B63F-A819-59B3-7F83-A4C5295AD989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3" creationId="{18693BF4-213A-2998-48D9-818FFCA2BEE3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4" creationId="{4E069E84-944B-384C-BB18-434DA61C222D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5" creationId="{ED87505F-822C-D655-FBF8-BFAFF302D8D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6" creationId="{AC95156B-E29E-E3F4-F10C-3815A68EEFB4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7" creationId="{C2E4E281-C1F8-E6B6-396A-21580C2FFA2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8" creationId="{D463486D-2B81-75A1-4748-BE5EBC5086A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9" creationId="{C55E8F9E-724C-9C17-2853-EB180A131B7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20" creationId="{E0767FEF-7E2E-FF57-DF1D-DE8C4FF27D52}"/>
          </ac:spMkLst>
        </pc:spChg>
        <pc:spChg chg="add mod">
          <ac:chgData name="Faruk Abdullah" userId="e52374dd587ef96a" providerId="LiveId" clId="{F4BCF6CC-6134-49DF-9ED2-1309278F6CCA}" dt="2023-01-31T18:45:34.601" v="523" actId="14100"/>
          <ac:spMkLst>
            <pc:docMk/>
            <pc:sldMk cId="2797956953" sldId="452"/>
            <ac:spMk id="21" creationId="{A4D923C6-141C-5E91-B95C-ECC0E945DD1C}"/>
          </ac:spMkLst>
        </pc:spChg>
      </pc:sldChg>
      <pc:sldChg chg="addSp delSp modSp add mod ord delAnim">
        <pc:chgData name="Faruk Abdullah" userId="e52374dd587ef96a" providerId="LiveId" clId="{F4BCF6CC-6134-49DF-9ED2-1309278F6CCA}" dt="2023-01-31T18:46:09.647" v="532" actId="14100"/>
        <pc:sldMkLst>
          <pc:docMk/>
          <pc:sldMk cId="442577563" sldId="453"/>
        </pc:sldMkLst>
        <pc:spChg chg="del">
          <ac:chgData name="Faruk Abdullah" userId="e52374dd587ef96a" providerId="LiveId" clId="{F4BCF6CC-6134-49DF-9ED2-1309278F6CCA}" dt="2023-01-31T18:46:02.610" v="529" actId="478"/>
          <ac:spMkLst>
            <pc:docMk/>
            <pc:sldMk cId="442577563" sldId="453"/>
            <ac:spMk id="2" creationId="{0F757E37-E01C-82F0-5DE6-1EE5A1DFFD20}"/>
          </ac:spMkLst>
        </pc:spChg>
        <pc:spChg chg="add mod">
          <ac:chgData name="Faruk Abdullah" userId="e52374dd587ef96a" providerId="LiveId" clId="{F4BCF6CC-6134-49DF-9ED2-1309278F6CCA}" dt="2023-01-31T18:46:09.647" v="532" actId="14100"/>
          <ac:spMkLst>
            <pc:docMk/>
            <pc:sldMk cId="442577563" sldId="453"/>
            <ac:spMk id="3" creationId="{93524EE8-A1A5-4359-AB46-F19A77269805}"/>
          </ac:spMkLst>
        </pc:spChg>
      </pc:sldChg>
      <pc:sldMasterChg chg="delSldLayout">
        <pc:chgData name="Faruk Abdullah" userId="e52374dd587ef96a" providerId="LiveId" clId="{F4BCF6CC-6134-49DF-9ED2-1309278F6CCA}" dt="2023-01-31T18:44:13.159" v="512" actId="47"/>
        <pc:sldMasterMkLst>
          <pc:docMk/>
          <pc:sldMasterMk cId="919041557" sldId="2147483661"/>
        </pc:sldMasterMkLst>
        <pc:sldLayoutChg chg="del">
          <pc:chgData name="Faruk Abdullah" userId="e52374dd587ef96a" providerId="LiveId" clId="{F4BCF6CC-6134-49DF-9ED2-1309278F6CCA}" dt="2023-01-31T18:44:13.159" v="512" actId="47"/>
          <pc:sldLayoutMkLst>
            <pc:docMk/>
            <pc:sldMasterMk cId="919041557" sldId="2147483661"/>
            <pc:sldLayoutMk cId="4255157882" sldId="2147483690"/>
          </pc:sldLayoutMkLst>
        </pc:sldLayoutChg>
      </pc:sldMasterChg>
      <pc:sldMasterChg chg="new mod addSldLayout">
        <pc:chgData name="Faruk Abdullah" userId="e52374dd587ef96a" providerId="LiveId" clId="{F4BCF6CC-6134-49DF-9ED2-1309278F6CCA}" dt="2023-01-31T18:13:23.386" v="0" actId="6938"/>
        <pc:sldMasterMkLst>
          <pc:docMk/>
          <pc:sldMasterMk cId="1688898217" sldId="2147483678"/>
        </pc:sldMasterMkLst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156629088" sldId="2147483679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991808883" sldId="2147483680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323122210" sldId="2147483681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1844668671" sldId="2147483682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304424836" sldId="2147483683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4015193198" sldId="2147483684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988298797" sldId="2147483685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675866748" sldId="2147483686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1470480439" sldId="2147483687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4068547411" sldId="2147483688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047693341" sldId="214748368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D6D1E2-8E76-4559-802B-D9D31FD8773E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22A7C7-1B7D-4EBC-90AF-CF844E125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754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2621-6F05-4455-9E13-27BD94F5DFF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Basically, any basic operation that takes a small, fixed amount of time we assume to take just one step.</a:t>
            </a:r>
          </a:p>
          <a:p>
            <a:endParaRPr lang="en-US"/>
          </a:p>
          <a:p>
            <a:r>
              <a:rPr lang="en-US"/>
              <a:t>We measure the run time of an algorithm by counting the number of steps it takes.</a:t>
            </a:r>
          </a:p>
          <a:p>
            <a:endParaRPr lang="en-US"/>
          </a:p>
          <a:p>
            <a:r>
              <a:rPr lang="en-US"/>
              <a:t>Why does this work?  For the same reason that the “Flat Earth” model works.  In our day-to-day lives we assume the Earth to be flat!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w, lets look at how we can use this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885" y="444730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378885" y="1906544"/>
            <a:ext cx="11435164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788" y="449005"/>
            <a:ext cx="10411968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4940" y="1532427"/>
            <a:ext cx="10338816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378885" y="6227064"/>
            <a:ext cx="11432116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128" y="459901"/>
            <a:ext cx="1892872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643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589" y="1298762"/>
            <a:ext cx="542544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8089" y="914402"/>
            <a:ext cx="542544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589" y="2456329"/>
            <a:ext cx="542544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78885" y="452720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970953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5" y="4800600"/>
            <a:ext cx="11146989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884" y="457199"/>
            <a:ext cx="11436096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0" y="5367338"/>
            <a:ext cx="11072284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93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378885" y="4280649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5" y="4778189"/>
            <a:ext cx="11146989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884" y="457200"/>
            <a:ext cx="11436096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0" y="5344927"/>
            <a:ext cx="11072284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688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1" y="914402"/>
            <a:ext cx="6926729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8883" y="4267202"/>
            <a:ext cx="3657601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3" y="4953001"/>
            <a:ext cx="3296022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686" y="4419600"/>
            <a:ext cx="3300527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378884" y="594360"/>
            <a:ext cx="3657601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378885" y="461684"/>
            <a:ext cx="11435164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953593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28018" y="4801577"/>
            <a:ext cx="7782983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2216" y="4800600"/>
            <a:ext cx="7588868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28019" y="457199"/>
            <a:ext cx="7778496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93074" y="5367338"/>
            <a:ext cx="7538009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378886" y="457200"/>
            <a:ext cx="3649133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378886" y="3364992"/>
            <a:ext cx="3649133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18874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8" name="Group 7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885" y="2133600"/>
            <a:ext cx="11432116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28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8074280" y="2668544"/>
            <a:ext cx="5934615" cy="1511932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60166" y="473077"/>
            <a:ext cx="1292352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885" y="457200"/>
            <a:ext cx="8663516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7200708" y="3332823"/>
            <a:ext cx="5934456" cy="183215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2947925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4EFD0-851B-7CFC-094C-6257B5BB79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3FE6CD-DB1D-76D0-9A1B-A2DA3FFBFA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29D62C-D3B9-A18D-6A3D-3F8873B73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55B602-2AE4-9AD5-FC13-CC253CCE8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470962-B199-8A21-A7D1-E331D97D9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6290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976D7-3AAD-81A8-792E-12234A881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B629D-BE10-80DE-250A-325B9DAD7A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078211-1500-A12A-7521-E59CC4370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B24B63-8756-284B-9DFE-1D72A4C4D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8878B9-6648-46E5-3E91-FE02E6402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088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CFCBF-A535-A650-778F-F1FEEEE48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847F3F-D04A-2B7C-F044-B3110347A2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01864-7AA0-9EB1-21D1-BDF8B0F08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DD007C-BD2C-1A24-5489-7CAC8CC93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3B029-67C6-7F16-EDAA-8CA0088E2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22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8" name="Group 7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4543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FB757-3F69-FD27-5830-08B831C67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741893-4CAD-EE76-AA75-F1614D2C82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64A316-C36C-90A8-5032-8C0147E7D7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6D3153-7681-ED91-1946-0550F225D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950FAB-842A-35E7-2F99-5815BB382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62B62D-79C6-9527-4983-CBC261BE1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686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DD042-5112-9044-8427-6998B1F2F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504B41-9F8C-64C9-0A05-80123F6E15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40815-AA9A-1C9B-D112-8F3994144A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D9E9F2-0EE2-0987-0DD3-F238496B95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2440FC-9830-146A-D8A6-2EC9AE2F58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7908B4-3595-988D-FFB0-3E8795BD9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37DDC47-7209-7B9E-AEC9-EA0BE71D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887C16-F1AE-BDA3-D7EF-C4A0F3911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248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31558-7195-799E-97B3-4717688D8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D6D955-0815-1744-642B-C8EF87133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D4AD5D-9460-5A5C-E320-29585A0D2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F126EC-67A8-5D07-01B7-DB896CE27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1931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FDE40B-73C9-E142-28CD-0593DFFAF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39AB35-CA4B-6852-512B-A419D0270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F89B82-B666-01AE-27C0-658EF80FB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2987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10B5F-9196-E1C4-54D8-20F1F595E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6045E-F037-7AB9-C3BA-88D647F29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5E1F7A-4920-AAB9-3FB1-AAF8634F1F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BFDBEB-BA8D-0C7E-976F-EDEF39424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98A313-6153-B960-021D-08408BBDF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7EA82B-0C6A-3FC6-1775-CC5243074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8667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D2EB4-9F96-FC48-8D1A-334D7A86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C874D4F-6352-7517-03A4-4AC214EAF3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0780AD-E5D5-F8EB-DE2B-B8EE52C320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AE1D1C-3008-01E2-C4B5-7BB968223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F1994C-3D89-253A-5D01-F7F900D5E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742E1C-CD6D-AAC7-4625-2BD112D42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4804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26053-A9C8-428A-9327-AC385DC1B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3778DD-F466-450F-0D7F-EAE2DA0194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4D139E-CC5C-229E-2DC0-D90B12904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0E97EE-63C7-0FF9-677B-225E645CC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9E8058-E4AE-01F5-1010-A34AB08FA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547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CE2F0FD-1782-CB70-D8E0-461149611C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874CFF8-931B-5398-10C2-BB9DCC49D2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AAF2B9-E3B5-A727-FBEE-D00759CAC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AF5B3B-33FE-5287-7C28-B50DF0A32E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DA969-0AA1-320D-33D7-A2854CF97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93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78885" y="444730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884" y="2017060"/>
            <a:ext cx="11432116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894" y="1532965"/>
            <a:ext cx="10339045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378885" y="1906544"/>
            <a:ext cx="11435164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974518" y="444730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8178" y="444730"/>
            <a:ext cx="10414623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72061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974518" y="4801577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025" y="4814125"/>
            <a:ext cx="103632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984" y="5861304"/>
            <a:ext cx="10314432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731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884" y="443756"/>
            <a:ext cx="11432116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974518" y="4801577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742" y="4814049"/>
            <a:ext cx="103632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531" y="5862918"/>
            <a:ext cx="10309412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20972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9" name="Group 8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883" y="2151063"/>
            <a:ext cx="524256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918" y="2151063"/>
            <a:ext cx="524256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779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11" name="Group 10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7883" y="1735138"/>
            <a:ext cx="524256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883" y="2590800"/>
            <a:ext cx="524256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2660" y="1735138"/>
            <a:ext cx="524256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2660" y="2590800"/>
            <a:ext cx="524256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086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7" name="Group 6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75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8885" y="452720"/>
            <a:ext cx="9820280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166" y="55844"/>
            <a:ext cx="1705548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4195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5339" y="2133602"/>
            <a:ext cx="9435662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9915" y="6437034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265" y="6437034"/>
            <a:ext cx="81665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5280" y="167347"/>
            <a:ext cx="840828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8885" y="630382"/>
            <a:ext cx="11432116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19041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0C6A37-249A-F0B8-1483-23418911A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D5A327-C3F0-9FD4-3486-EAF14DFAC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2035E8-49B2-A4C7-A0C9-AB2539E853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603905-E781-45C7-964F-8FB880B2C412}" type="datetimeFigureOut">
              <a:rPr lang="en-US" smtClean="0"/>
              <a:t>6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B77B61-5594-A69D-7F64-F14850E4C4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6F396-1EE3-F75F-893C-27B606013C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898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230" y="588264"/>
            <a:ext cx="10409257" cy="944163"/>
          </a:xfrm>
        </p:spPr>
        <p:txBody>
          <a:bodyPr>
            <a:normAutofit/>
          </a:bodyPr>
          <a:lstStyle/>
          <a:p>
            <a:r>
              <a:rPr lang="en-US" dirty="0"/>
              <a:t>Lecture Title: Analysis of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0207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 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0971" y="2474893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9FF08AD-7519-4C4A-8E0D-640DF5BB5E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806622"/>
              </p:ext>
            </p:extLst>
          </p:nvPr>
        </p:nvGraphicFramePr>
        <p:xfrm>
          <a:off x="1600971" y="5186042"/>
          <a:ext cx="9116454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622129">
                  <a:extLst>
                    <a:ext uri="{9D8B030D-6E8A-4147-A177-3AD203B41FA5}">
                      <a16:colId xmlns:a16="http://schemas.microsoft.com/office/drawing/2014/main" val="3905988420"/>
                    </a:ext>
                  </a:extLst>
                </a:gridCol>
                <a:gridCol w="1528624">
                  <a:extLst>
                    <a:ext uri="{9D8B030D-6E8A-4147-A177-3AD203B41FA5}">
                      <a16:colId xmlns:a16="http://schemas.microsoft.com/office/drawing/2014/main" val="2889894460"/>
                    </a:ext>
                  </a:extLst>
                </a:gridCol>
                <a:gridCol w="1342904">
                  <a:extLst>
                    <a:ext uri="{9D8B030D-6E8A-4147-A177-3AD203B41FA5}">
                      <a16:colId xmlns:a16="http://schemas.microsoft.com/office/drawing/2014/main" val="3023211198"/>
                    </a:ext>
                  </a:extLst>
                </a:gridCol>
                <a:gridCol w="1685772">
                  <a:extLst>
                    <a:ext uri="{9D8B030D-6E8A-4147-A177-3AD203B41FA5}">
                      <a16:colId xmlns:a16="http://schemas.microsoft.com/office/drawing/2014/main" val="1762131981"/>
                    </a:ext>
                  </a:extLst>
                </a:gridCol>
                <a:gridCol w="1357189">
                  <a:extLst>
                    <a:ext uri="{9D8B030D-6E8A-4147-A177-3AD203B41FA5}">
                      <a16:colId xmlns:a16="http://schemas.microsoft.com/office/drawing/2014/main" val="445458238"/>
                    </a:ext>
                  </a:extLst>
                </a:gridCol>
                <a:gridCol w="1579836">
                  <a:extLst>
                    <a:ext uri="{9D8B030D-6E8A-4147-A177-3AD203B41FA5}">
                      <a16:colId xmlns:a16="http://schemas.microsoft.com/office/drawing/2014/main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mmer 22-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/>
                        <a:t>Pritam Khan Boni, pritam.khan@aiub.edu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4844580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prstClr val="white">
                  <a:lumMod val="65000"/>
                </a:prstClr>
              </a:buClr>
            </a:pPr>
            <a:r>
              <a:rPr lang="en-US" dirty="0">
                <a:solidFill>
                  <a:prstClr val="white"/>
                </a:solidFill>
                <a:latin typeface="Calibri"/>
              </a:rPr>
              <a:t>Course Title: Algorithms</a:t>
            </a:r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0916" y="446314"/>
            <a:ext cx="11350168" cy="1122816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420916" y="2038350"/>
            <a:ext cx="11350168" cy="341357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b="1" dirty="0"/>
              <a:t>Asymptotic Notations</a:t>
            </a:r>
            <a:r>
              <a:rPr lang="en-US" dirty="0"/>
              <a:t> are languages that allow us to analyze an algorithm's running time by identifying its behavior as the input size for the algorithm incre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is is also known as an algorithm's growth rate.(Wiki)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6B7973-10E7-47E9-AE11-41FC5302F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2471" name="Line 27"/>
          <p:cNvSpPr>
            <a:spLocks noChangeShapeType="1"/>
          </p:cNvSpPr>
          <p:nvPr/>
        </p:nvSpPr>
        <p:spPr bwMode="auto">
          <a:xfrm>
            <a:off x="8740776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13656" y="460600"/>
            <a:ext cx="11349719" cy="1104447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413657" y="1807028"/>
            <a:ext cx="11349720" cy="432230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e “big-Oh” </a:t>
            </a:r>
            <a:r>
              <a:rPr lang="da-DK" i="1" dirty="0"/>
              <a:t>O</a:t>
            </a:r>
            <a:r>
              <a:rPr lang="da-DK" dirty="0"/>
              <a:t>-</a:t>
            </a:r>
            <a:r>
              <a:rPr lang="en-US" dirty="0"/>
              <a:t>Notation</a:t>
            </a:r>
            <a:endParaRPr lang="da-DK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/>
              <a:t>asymptotic upper bound</a:t>
            </a:r>
            <a:endParaRPr lang="en-US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i="1" dirty="0"/>
              <a:t>f(n) = O(g(n)),</a:t>
            </a:r>
            <a:r>
              <a:rPr lang="en-US" dirty="0"/>
              <a:t> if there exists constants </a:t>
            </a:r>
            <a:r>
              <a:rPr lang="en-US" i="1" dirty="0"/>
              <a:t>c&gt;0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i="1" baseline="-25000" dirty="0"/>
              <a:t>0</a:t>
            </a:r>
            <a:r>
              <a:rPr lang="en-US" i="1" dirty="0"/>
              <a:t>&gt;0, </a:t>
            </a:r>
            <a:r>
              <a:rPr lang="en-US" i="1" dirty="0" err="1"/>
              <a:t>s.t</a:t>
            </a:r>
            <a:r>
              <a:rPr lang="en-US" i="1" dirty="0"/>
              <a:t>. </a:t>
            </a:r>
            <a:r>
              <a:rPr lang="en-US" b="1" dirty="0">
                <a:solidFill>
                  <a:srgbClr val="080808"/>
                </a:solidFill>
              </a:rPr>
              <a:t>f(n) </a:t>
            </a:r>
            <a:r>
              <a:rPr lang="en-US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b="1" dirty="0">
                <a:solidFill>
                  <a:srgbClr val="080808"/>
                </a:solidFill>
              </a:rPr>
              <a:t> c g(n)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>
                <a:latin typeface="Symbol" pitchFamily="18" charset="2"/>
              </a:rPr>
              <a:t>³</a:t>
            </a:r>
            <a:r>
              <a:rPr lang="da-DK" i="1" dirty="0"/>
              <a:t> </a:t>
            </a:r>
            <a:r>
              <a:rPr lang="en-US" i="1" dirty="0"/>
              <a:t>n</a:t>
            </a:r>
            <a:r>
              <a:rPr lang="en-US" baseline="-25000" dirty="0"/>
              <a:t>0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i="1" dirty="0"/>
              <a:t>f(n)</a:t>
            </a:r>
            <a:r>
              <a:rPr lang="en-US" dirty="0"/>
              <a:t> and </a:t>
            </a:r>
            <a:r>
              <a:rPr lang="en-US" i="1" dirty="0"/>
              <a:t>g(n)</a:t>
            </a:r>
            <a:r>
              <a:rPr lang="en-US" dirty="0"/>
              <a:t> are functions</a:t>
            </a:r>
            <a:r>
              <a:rPr lang="da-DK" dirty="0"/>
              <a:t>         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da-DK" dirty="0"/>
              <a:t> </a:t>
            </a:r>
            <a:r>
              <a:rPr lang="en-US" dirty="0"/>
              <a:t>over non-  negative integer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Used for </a:t>
            </a:r>
            <a:r>
              <a:rPr lang="en-US" b="1" i="1" dirty="0">
                <a:solidFill>
                  <a:srgbClr val="080808"/>
                </a:solidFill>
              </a:rPr>
              <a:t>worst-case</a:t>
            </a:r>
            <a:r>
              <a:rPr lang="en-US" dirty="0"/>
              <a:t> analysis</a:t>
            </a:r>
          </a:p>
        </p:txBody>
      </p:sp>
      <p:sp>
        <p:nvSpPr>
          <p:cNvPr id="18" name="Footer Placeholder 6">
            <a:extLst>
              <a:ext uri="{FF2B5EF4-FFF2-40B4-BE49-F238E27FC236}">
                <a16:creationId xmlns:a16="http://schemas.microsoft.com/office/drawing/2014/main" id="{C6875B62-A8CE-4854-913C-E10EB0671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5543" name="Rectangle 20"/>
          <p:cNvSpPr>
            <a:spLocks noChangeArrowheads="1"/>
          </p:cNvSpPr>
          <p:nvPr/>
        </p:nvSpPr>
        <p:spPr bwMode="auto">
          <a:xfrm>
            <a:off x="7671596" y="3404964"/>
            <a:ext cx="3516312" cy="2492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083" name="Line 27"/>
          <p:cNvSpPr>
            <a:spLocks noChangeShapeType="1"/>
          </p:cNvSpPr>
          <p:nvPr/>
        </p:nvSpPr>
        <p:spPr bwMode="auto">
          <a:xfrm>
            <a:off x="8740776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4" name="Group 32"/>
          <p:cNvGrpSpPr>
            <a:grpSpLocks/>
          </p:cNvGrpSpPr>
          <p:nvPr/>
        </p:nvGrpSpPr>
        <p:grpSpPr bwMode="auto">
          <a:xfrm>
            <a:off x="7870826" y="3417889"/>
            <a:ext cx="3422650" cy="2422525"/>
            <a:chOff x="3959" y="2455"/>
            <a:chExt cx="1617" cy="1526"/>
          </a:xfrm>
        </p:grpSpPr>
        <p:sp>
          <p:nvSpPr>
            <p:cNvPr id="3085" name="Line 21"/>
            <p:cNvSpPr>
              <a:spLocks noChangeShapeType="1"/>
            </p:cNvSpPr>
            <p:nvPr/>
          </p:nvSpPr>
          <p:spPr bwMode="auto">
            <a:xfrm>
              <a:off x="4191" y="2455"/>
              <a:ext cx="0" cy="1256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22"/>
            <p:cNvSpPr>
              <a:spLocks noChangeShapeType="1"/>
            </p:cNvSpPr>
            <p:nvPr/>
          </p:nvSpPr>
          <p:spPr bwMode="auto">
            <a:xfrm>
              <a:off x="4191" y="3711"/>
              <a:ext cx="1111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Freeform 23"/>
            <p:cNvSpPr>
              <a:spLocks/>
            </p:cNvSpPr>
            <p:nvPr/>
          </p:nvSpPr>
          <p:spPr bwMode="auto">
            <a:xfrm>
              <a:off x="4191" y="2699"/>
              <a:ext cx="968" cy="1012"/>
            </a:xfrm>
            <a:custGeom>
              <a:avLst/>
              <a:gdLst>
                <a:gd name="T0" fmla="*/ 0 w 1632"/>
                <a:gd name="T1" fmla="*/ 12 h 1392"/>
                <a:gd name="T2" fmla="*/ 1 w 1632"/>
                <a:gd name="T3" fmla="*/ 11 h 1392"/>
                <a:gd name="T4" fmla="*/ 1 w 1632"/>
                <a:gd name="T5" fmla="*/ 10 h 1392"/>
                <a:gd name="T6" fmla="*/ 1 w 1632"/>
                <a:gd name="T7" fmla="*/ 9 h 1392"/>
                <a:gd name="T8" fmla="*/ 1 w 1632"/>
                <a:gd name="T9" fmla="*/ 9 h 1392"/>
                <a:gd name="T10" fmla="*/ 1 w 1632"/>
                <a:gd name="T11" fmla="*/ 8 h 1392"/>
                <a:gd name="T12" fmla="*/ 1 w 1632"/>
                <a:gd name="T13" fmla="*/ 7 h 1392"/>
                <a:gd name="T14" fmla="*/ 1 w 1632"/>
                <a:gd name="T15" fmla="*/ 6 h 1392"/>
                <a:gd name="T16" fmla="*/ 1 w 1632"/>
                <a:gd name="T17" fmla="*/ 4 h 1392"/>
                <a:gd name="T18" fmla="*/ 1 w 1632"/>
                <a:gd name="T19" fmla="*/ 4 h 1392"/>
                <a:gd name="T20" fmla="*/ 1 w 1632"/>
                <a:gd name="T21" fmla="*/ 1 h 1392"/>
                <a:gd name="T22" fmla="*/ 1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Freeform 24"/>
            <p:cNvSpPr>
              <a:spLocks/>
            </p:cNvSpPr>
            <p:nvPr/>
          </p:nvSpPr>
          <p:spPr bwMode="auto">
            <a:xfrm>
              <a:off x="4191" y="2839"/>
              <a:ext cx="1054" cy="796"/>
            </a:xfrm>
            <a:custGeom>
              <a:avLst/>
              <a:gdLst>
                <a:gd name="T0" fmla="*/ 0 w 1776"/>
                <a:gd name="T1" fmla="*/ 7 h 1096"/>
                <a:gd name="T2" fmla="*/ 1 w 1776"/>
                <a:gd name="T3" fmla="*/ 7 h 1096"/>
                <a:gd name="T4" fmla="*/ 1 w 1776"/>
                <a:gd name="T5" fmla="*/ 9 h 1096"/>
                <a:gd name="T6" fmla="*/ 1 w 1776"/>
                <a:gd name="T7" fmla="*/ 9 h 1096"/>
                <a:gd name="T8" fmla="*/ 1 w 1776"/>
                <a:gd name="T9" fmla="*/ 7 h 1096"/>
                <a:gd name="T10" fmla="*/ 1 w 1776"/>
                <a:gd name="T11" fmla="*/ 5 h 1096"/>
                <a:gd name="T12" fmla="*/ 1 w 1776"/>
                <a:gd name="T13" fmla="*/ 4 h 1096"/>
                <a:gd name="T14" fmla="*/ 1 w 1776"/>
                <a:gd name="T15" fmla="*/ 2 h 1096"/>
                <a:gd name="T16" fmla="*/ 1 w 1776"/>
                <a:gd name="T17" fmla="*/ 1 h 1096"/>
                <a:gd name="T18" fmla="*/ 1 w 1776"/>
                <a:gd name="T19" fmla="*/ 1 h 1096"/>
                <a:gd name="T20" fmla="*/ 1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5245" y="2769"/>
            <a:ext cx="26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3074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769"/>
                          <a:ext cx="265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5200" y="2591"/>
            <a:ext cx="3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81" imgH="190421" progId="Equation.DSMT4">
                    <p:embed/>
                  </p:oleObj>
                </mc:Choice>
                <mc:Fallback>
                  <p:oleObj name="Equation" r:id="rId4" imgW="457281" imgH="190421" progId="Equation.DSMT4">
                    <p:embed/>
                    <p:pic>
                      <p:nvPicPr>
                        <p:cNvPr id="307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591"/>
                          <a:ext cx="37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4291" y="3768"/>
            <a:ext cx="12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380835" progId="Equation.3">
                    <p:embed/>
                  </p:oleObj>
                </mc:Choice>
                <mc:Fallback>
                  <p:oleObj name="Equation" r:id="rId6" imgW="330057" imgH="380835" progId="Equation.3">
                    <p:embed/>
                    <p:pic>
                      <p:nvPicPr>
                        <p:cNvPr id="307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768"/>
                          <a:ext cx="123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29"/>
            <p:cNvSpPr txBox="1">
              <a:spLocks noChangeArrowheads="1"/>
            </p:cNvSpPr>
            <p:nvPr/>
          </p:nvSpPr>
          <p:spPr bwMode="auto">
            <a:xfrm>
              <a:off x="4621" y="3789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3090" name="Text Box 30"/>
            <p:cNvSpPr txBox="1">
              <a:spLocks noChangeArrowheads="1"/>
            </p:cNvSpPr>
            <p:nvPr/>
          </p:nvSpPr>
          <p:spPr bwMode="auto">
            <a:xfrm rot="-5400000">
              <a:off x="3584" y="3020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39490"/>
            <a:ext cx="11430000" cy="1158216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DA88FA6-F33D-4305-ACC7-7D2AAD1C3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pic>
        <p:nvPicPr>
          <p:cNvPr id="6349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6858" y="1793875"/>
            <a:ext cx="47244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43" name="Rectangle 15"/>
          <p:cNvSpPr>
            <a:spLocks noGrp="1" noChangeArrowheads="1"/>
          </p:cNvSpPr>
          <p:nvPr>
            <p:ph type="title"/>
          </p:nvPr>
        </p:nvSpPr>
        <p:spPr>
          <a:xfrm>
            <a:off x="359229" y="435656"/>
            <a:ext cx="11397342" cy="1171972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6130" name="Rectangle 2"/>
          <p:cNvSpPr>
            <a:spLocks noGrp="1" noChangeArrowheads="1"/>
          </p:cNvSpPr>
          <p:nvPr>
            <p:ph idx="1"/>
          </p:nvPr>
        </p:nvSpPr>
        <p:spPr>
          <a:xfrm>
            <a:off x="457201" y="1719943"/>
            <a:ext cx="11518900" cy="4403046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The “big-Omega”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da-DK" sz="2400" dirty="0">
                <a:latin typeface="Symbol" pitchFamily="18" charset="2"/>
              </a:rPr>
              <a:t>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da-DK" sz="2000" dirty="0"/>
              <a:t>asymptotic lower bound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 i="1" dirty="0"/>
              <a:t>f(n) =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&gt;0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</a:t>
            </a:r>
            <a:r>
              <a:rPr lang="en-US" sz="2000" i="1" dirty="0"/>
              <a:t>. </a:t>
            </a:r>
            <a:r>
              <a:rPr lang="en-US" sz="2000" b="1" dirty="0">
                <a:solidFill>
                  <a:srgbClr val="080808"/>
                </a:solidFill>
              </a:rPr>
              <a:t>c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</a:t>
            </a:r>
            <a:r>
              <a:rPr lang="en-US" sz="2000" b="1" dirty="0"/>
              <a:t> </a:t>
            </a:r>
            <a:r>
              <a:rPr lang="en-US" sz="2000" dirty="0"/>
              <a:t>for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Used to describe </a:t>
            </a:r>
            <a:r>
              <a:rPr lang="en-US" sz="2400" b="1" i="1" dirty="0">
                <a:solidFill>
                  <a:srgbClr val="080808"/>
                </a:solidFill>
              </a:rPr>
              <a:t>best-case</a:t>
            </a:r>
            <a:r>
              <a:rPr lang="en-US" sz="2400" i="1" dirty="0"/>
              <a:t> </a:t>
            </a:r>
            <a:r>
              <a:rPr lang="en-US" sz="2400" dirty="0"/>
              <a:t>running times or lower bounds  of algorithmic problems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sz="2000" dirty="0"/>
              <a:t>E.g., lower-bound of searching   in an unsorted array is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n). </a:t>
            </a:r>
          </a:p>
        </p:txBody>
      </p: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2E1CA2D1-5EFA-4B08-B549-2D0B338BB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4105" name="Group 18"/>
          <p:cNvGrpSpPr>
            <a:grpSpLocks/>
          </p:cNvGrpSpPr>
          <p:nvPr/>
        </p:nvGrpSpPr>
        <p:grpSpPr bwMode="auto">
          <a:xfrm>
            <a:off x="7444394" y="4071257"/>
            <a:ext cx="4051300" cy="2351088"/>
            <a:chOff x="7048500" y="3352800"/>
            <a:chExt cx="4051300" cy="2351088"/>
          </a:xfrm>
        </p:grpSpPr>
        <p:sp>
          <p:nvSpPr>
            <p:cNvPr id="66566" name="Rectangle 4"/>
            <p:cNvSpPr>
              <a:spLocks noChangeArrowheads="1"/>
            </p:cNvSpPr>
            <p:nvPr/>
          </p:nvSpPr>
          <p:spPr bwMode="auto">
            <a:xfrm>
              <a:off x="7048500" y="3352800"/>
              <a:ext cx="4027487" cy="2351088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4108" name="Group 16"/>
            <p:cNvGrpSpPr>
              <a:grpSpLocks/>
            </p:cNvGrpSpPr>
            <p:nvPr/>
          </p:nvGrpSpPr>
          <p:grpSpPr bwMode="auto">
            <a:xfrm>
              <a:off x="7058025" y="3402013"/>
              <a:ext cx="4041775" cy="2301875"/>
              <a:chOff x="3614" y="1912"/>
              <a:chExt cx="1910" cy="1450"/>
            </a:xfrm>
          </p:grpSpPr>
          <p:sp>
            <p:nvSpPr>
              <p:cNvPr id="4109" name="Text Box 5"/>
              <p:cNvSpPr txBox="1">
                <a:spLocks noChangeArrowheads="1"/>
              </p:cNvSpPr>
              <p:nvPr/>
            </p:nvSpPr>
            <p:spPr bwMode="auto">
              <a:xfrm>
                <a:off x="4474" y="3170"/>
                <a:ext cx="896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Input Siz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0" name="Text Box 6"/>
              <p:cNvSpPr txBox="1">
                <a:spLocks noChangeArrowheads="1"/>
              </p:cNvSpPr>
              <p:nvPr/>
            </p:nvSpPr>
            <p:spPr bwMode="auto">
              <a:xfrm rot="-5400000">
                <a:off x="3239" y="2398"/>
                <a:ext cx="896" cy="14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Running Tim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1" name="Line 7"/>
              <p:cNvSpPr>
                <a:spLocks noChangeShapeType="1"/>
              </p:cNvSpPr>
              <p:nvPr/>
            </p:nvSpPr>
            <p:spPr bwMode="auto">
              <a:xfrm>
                <a:off x="3789" y="1912"/>
                <a:ext cx="1" cy="1200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2" name="Line 8"/>
              <p:cNvSpPr>
                <a:spLocks noChangeShapeType="1"/>
              </p:cNvSpPr>
              <p:nvPr/>
            </p:nvSpPr>
            <p:spPr bwMode="auto">
              <a:xfrm>
                <a:off x="3789" y="3112"/>
                <a:ext cx="1311" cy="1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3" name="Freeform 9"/>
              <p:cNvSpPr>
                <a:spLocks/>
              </p:cNvSpPr>
              <p:nvPr/>
            </p:nvSpPr>
            <p:spPr bwMode="auto">
              <a:xfrm>
                <a:off x="3789" y="2545"/>
                <a:ext cx="1244" cy="567"/>
              </a:xfrm>
              <a:custGeom>
                <a:avLst/>
                <a:gdLst>
                  <a:gd name="T0" fmla="*/ 0 w 1632"/>
                  <a:gd name="T1" fmla="*/ 0 h 1392"/>
                  <a:gd name="T2" fmla="*/ 2 w 1632"/>
                  <a:gd name="T3" fmla="*/ 0 h 1392"/>
                  <a:gd name="T4" fmla="*/ 4 w 1632"/>
                  <a:gd name="T5" fmla="*/ 0 h 1392"/>
                  <a:gd name="T6" fmla="*/ 5 w 1632"/>
                  <a:gd name="T7" fmla="*/ 0 h 1392"/>
                  <a:gd name="T8" fmla="*/ 6 w 1632"/>
                  <a:gd name="T9" fmla="*/ 0 h 1392"/>
                  <a:gd name="T10" fmla="*/ 8 w 1632"/>
                  <a:gd name="T11" fmla="*/ 0 h 1392"/>
                  <a:gd name="T12" fmla="*/ 11 w 1632"/>
                  <a:gd name="T13" fmla="*/ 0 h 1392"/>
                  <a:gd name="T14" fmla="*/ 14 w 1632"/>
                  <a:gd name="T15" fmla="*/ 0 h 1392"/>
                  <a:gd name="T16" fmla="*/ 16 w 1632"/>
                  <a:gd name="T17" fmla="*/ 0 h 1392"/>
                  <a:gd name="T18" fmla="*/ 19 w 1632"/>
                  <a:gd name="T19" fmla="*/ 0 h 1392"/>
                  <a:gd name="T20" fmla="*/ 22 w 1632"/>
                  <a:gd name="T21" fmla="*/ 0 h 1392"/>
                  <a:gd name="T22" fmla="*/ 28 w 1632"/>
                  <a:gd name="T23" fmla="*/ 0 h 13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32"/>
                  <a:gd name="T37" fmla="*/ 0 h 1392"/>
                  <a:gd name="T38" fmla="*/ 1632 w 1632"/>
                  <a:gd name="T39" fmla="*/ 1392 h 13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32" h="1392">
                    <a:moveTo>
                      <a:pt x="0" y="1392"/>
                    </a:moveTo>
                    <a:cubicBezTo>
                      <a:pt x="52" y="1360"/>
                      <a:pt x="104" y="1328"/>
                      <a:pt x="144" y="1296"/>
                    </a:cubicBezTo>
                    <a:cubicBezTo>
                      <a:pt x="184" y="1264"/>
                      <a:pt x="216" y="1240"/>
                      <a:pt x="240" y="1200"/>
                    </a:cubicBezTo>
                    <a:cubicBezTo>
                      <a:pt x="264" y="1160"/>
                      <a:pt x="272" y="1088"/>
                      <a:pt x="288" y="1056"/>
                    </a:cubicBezTo>
                    <a:cubicBezTo>
                      <a:pt x="304" y="1024"/>
                      <a:pt x="312" y="1032"/>
                      <a:pt x="336" y="1008"/>
                    </a:cubicBezTo>
                    <a:cubicBezTo>
                      <a:pt x="360" y="984"/>
                      <a:pt x="376" y="944"/>
                      <a:pt x="432" y="912"/>
                    </a:cubicBezTo>
                    <a:cubicBezTo>
                      <a:pt x="488" y="880"/>
                      <a:pt x="608" y="856"/>
                      <a:pt x="672" y="816"/>
                    </a:cubicBezTo>
                    <a:cubicBezTo>
                      <a:pt x="736" y="776"/>
                      <a:pt x="768" y="728"/>
                      <a:pt x="816" y="672"/>
                    </a:cubicBezTo>
                    <a:cubicBezTo>
                      <a:pt x="864" y="616"/>
                      <a:pt x="912" y="520"/>
                      <a:pt x="960" y="480"/>
                    </a:cubicBezTo>
                    <a:cubicBezTo>
                      <a:pt x="1008" y="440"/>
                      <a:pt x="1048" y="496"/>
                      <a:pt x="1104" y="432"/>
                    </a:cubicBezTo>
                    <a:cubicBezTo>
                      <a:pt x="1160" y="368"/>
                      <a:pt x="1208" y="168"/>
                      <a:pt x="1296" y="96"/>
                    </a:cubicBezTo>
                    <a:cubicBezTo>
                      <a:pt x="1384" y="24"/>
                      <a:pt x="1508" y="12"/>
                      <a:pt x="1632" y="0"/>
                    </a:cubicBez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4" name="Freeform 10"/>
              <p:cNvSpPr>
                <a:spLocks/>
              </p:cNvSpPr>
              <p:nvPr/>
            </p:nvSpPr>
            <p:spPr bwMode="auto">
              <a:xfrm>
                <a:off x="3789" y="2278"/>
                <a:ext cx="1244" cy="762"/>
              </a:xfrm>
              <a:custGeom>
                <a:avLst/>
                <a:gdLst>
                  <a:gd name="T0" fmla="*/ 0 w 1776"/>
                  <a:gd name="T1" fmla="*/ 4 h 1096"/>
                  <a:gd name="T2" fmla="*/ 1 w 1776"/>
                  <a:gd name="T3" fmla="*/ 4 h 1096"/>
                  <a:gd name="T4" fmla="*/ 3 w 1776"/>
                  <a:gd name="T5" fmla="*/ 4 h 1096"/>
                  <a:gd name="T6" fmla="*/ 3 w 1776"/>
                  <a:gd name="T7" fmla="*/ 4 h 1096"/>
                  <a:gd name="T8" fmla="*/ 4 w 1776"/>
                  <a:gd name="T9" fmla="*/ 3 h 1096"/>
                  <a:gd name="T10" fmla="*/ 5 w 1776"/>
                  <a:gd name="T11" fmla="*/ 2 h 1096"/>
                  <a:gd name="T12" fmla="*/ 6 w 1776"/>
                  <a:gd name="T13" fmla="*/ 2 h 1096"/>
                  <a:gd name="T14" fmla="*/ 6 w 1776"/>
                  <a:gd name="T15" fmla="*/ 1 h 1096"/>
                  <a:gd name="T16" fmla="*/ 7 w 1776"/>
                  <a:gd name="T17" fmla="*/ 1 h 1096"/>
                  <a:gd name="T18" fmla="*/ 8 w 1776"/>
                  <a:gd name="T19" fmla="*/ 1 h 1096"/>
                  <a:gd name="T20" fmla="*/ 8 w 1776"/>
                  <a:gd name="T21" fmla="*/ 0 h 10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776"/>
                  <a:gd name="T34" fmla="*/ 0 h 1096"/>
                  <a:gd name="T35" fmla="*/ 1776 w 1776"/>
                  <a:gd name="T36" fmla="*/ 1096 h 109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776" h="1096">
                    <a:moveTo>
                      <a:pt x="0" y="864"/>
                    </a:moveTo>
                    <a:cubicBezTo>
                      <a:pt x="104" y="852"/>
                      <a:pt x="208" y="840"/>
                      <a:pt x="288" y="864"/>
                    </a:cubicBezTo>
                    <a:cubicBezTo>
                      <a:pt x="368" y="888"/>
                      <a:pt x="424" y="976"/>
                      <a:pt x="480" y="1008"/>
                    </a:cubicBezTo>
                    <a:cubicBezTo>
                      <a:pt x="536" y="1040"/>
                      <a:pt x="576" y="1096"/>
                      <a:pt x="624" y="1056"/>
                    </a:cubicBezTo>
                    <a:cubicBezTo>
                      <a:pt x="672" y="1016"/>
                      <a:pt x="704" y="856"/>
                      <a:pt x="768" y="768"/>
                    </a:cubicBezTo>
                    <a:cubicBezTo>
                      <a:pt x="832" y="680"/>
                      <a:pt x="944" y="576"/>
                      <a:pt x="1008" y="528"/>
                    </a:cubicBezTo>
                    <a:cubicBezTo>
                      <a:pt x="1072" y="480"/>
                      <a:pt x="1096" y="528"/>
                      <a:pt x="1152" y="480"/>
                    </a:cubicBezTo>
                    <a:cubicBezTo>
                      <a:pt x="1208" y="432"/>
                      <a:pt x="1296" y="304"/>
                      <a:pt x="1344" y="240"/>
                    </a:cubicBezTo>
                    <a:cubicBezTo>
                      <a:pt x="1392" y="176"/>
                      <a:pt x="1376" y="128"/>
                      <a:pt x="1440" y="96"/>
                    </a:cubicBezTo>
                    <a:cubicBezTo>
                      <a:pt x="1504" y="64"/>
                      <a:pt x="1680" y="64"/>
                      <a:pt x="1728" y="48"/>
                    </a:cubicBezTo>
                    <a:cubicBezTo>
                      <a:pt x="1776" y="32"/>
                      <a:pt x="1720" y="8"/>
                      <a:pt x="17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8" name="Object 0"/>
              <p:cNvGraphicFramePr>
                <a:graphicFrameLocks noChangeAspect="1"/>
              </p:cNvGraphicFramePr>
              <p:nvPr/>
            </p:nvGraphicFramePr>
            <p:xfrm>
              <a:off x="5033" y="2212"/>
              <a:ext cx="3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28620" imgH="361989" progId="Equation.3">
                      <p:embed/>
                    </p:oleObj>
                  </mc:Choice>
                  <mc:Fallback>
                    <p:oleObj name="Equation" r:id="rId2" imgW="628620" imgH="361989" progId="Equation.3">
                      <p:embed/>
                      <p:pic>
                        <p:nvPicPr>
                          <p:cNvPr id="4098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3" y="2212"/>
                            <a:ext cx="313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" name="Object 1"/>
              <p:cNvGraphicFramePr>
                <a:graphicFrameLocks noChangeAspect="1"/>
              </p:cNvGraphicFramePr>
              <p:nvPr/>
            </p:nvGraphicFramePr>
            <p:xfrm>
              <a:off x="5046" y="2423"/>
              <a:ext cx="47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57281" imgH="190421" progId="Equation.DSMT4">
                      <p:embed/>
                    </p:oleObj>
                  </mc:Choice>
                  <mc:Fallback>
                    <p:oleObj name="Equation" r:id="rId4" imgW="457281" imgH="190421" progId="Equation.DSMT4">
                      <p:embed/>
                      <p:pic>
                        <p:nvPicPr>
                          <p:cNvPr id="4099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" y="2423"/>
                            <a:ext cx="47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5" name="Line 13"/>
              <p:cNvSpPr>
                <a:spLocks noChangeShapeType="1"/>
              </p:cNvSpPr>
              <p:nvPr/>
            </p:nvSpPr>
            <p:spPr bwMode="auto">
              <a:xfrm>
                <a:off x="4294" y="2879"/>
                <a:ext cx="1" cy="267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" name="Object 2"/>
              <p:cNvGraphicFramePr>
                <a:graphicFrameLocks noChangeAspect="1"/>
              </p:cNvGraphicFramePr>
              <p:nvPr/>
            </p:nvGraphicFramePr>
            <p:xfrm>
              <a:off x="4226" y="3146"/>
              <a:ext cx="14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057" imgH="380835" progId="Equation.3">
                      <p:embed/>
                    </p:oleObj>
                  </mc:Choice>
                  <mc:Fallback>
                    <p:oleObj name="Equation" r:id="rId6" imgW="330057" imgH="380835" progId="Equation.3">
                      <p:embed/>
                      <p:pic>
                        <p:nvPicPr>
                          <p:cNvPr id="410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3146"/>
                            <a:ext cx="146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9" name="Rectangle 13"/>
          <p:cNvSpPr>
            <a:spLocks noGrp="1" noChangeArrowheads="1"/>
          </p:cNvSpPr>
          <p:nvPr>
            <p:ph type="title"/>
          </p:nvPr>
        </p:nvSpPr>
        <p:spPr>
          <a:xfrm>
            <a:off x="428774" y="510248"/>
            <a:ext cx="11393111" cy="1054233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8178" name="Rectangle 2"/>
          <p:cNvSpPr>
            <a:spLocks noGrp="1" noChangeArrowheads="1"/>
          </p:cNvSpPr>
          <p:nvPr>
            <p:ph idx="1"/>
          </p:nvPr>
        </p:nvSpPr>
        <p:spPr>
          <a:xfrm>
            <a:off x="428775" y="1707222"/>
            <a:ext cx="11225593" cy="442211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 dirty="0"/>
              <a:t>The “big-Theta” </a:t>
            </a:r>
            <a:r>
              <a:rPr lang="en-US" sz="2400" dirty="0">
                <a:latin typeface="Symbol" pitchFamily="18" charset="2"/>
              </a:rPr>
              <a:t>Q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da-DK" sz="2000" dirty="0"/>
              <a:t>asymptoticly tight bound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 i="1" dirty="0"/>
              <a:t>f(n) =</a:t>
            </a:r>
            <a:r>
              <a:rPr lang="en-US" sz="2000" dirty="0"/>
              <a:t> </a:t>
            </a:r>
            <a:r>
              <a:rPr lang="en-US" sz="2000" dirty="0">
                <a:latin typeface="Symbol" pitchFamily="18" charset="2"/>
              </a:rPr>
              <a:t>Q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</a:t>
            </a:r>
            <a:r>
              <a:rPr lang="en-US" sz="2000" i="1" baseline="-25000" dirty="0"/>
              <a:t>1</a:t>
            </a:r>
            <a:r>
              <a:rPr lang="en-US" sz="2000" i="1" dirty="0"/>
              <a:t>&gt;0, c</a:t>
            </a:r>
            <a:r>
              <a:rPr lang="en-US" sz="2000" i="1" baseline="-25000" dirty="0"/>
              <a:t>2</a:t>
            </a:r>
            <a:r>
              <a:rPr lang="en-US" sz="2000" i="1" dirty="0"/>
              <a:t>&gt;0,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.</a:t>
            </a:r>
            <a:r>
              <a:rPr lang="en-US" sz="2000" i="1" dirty="0"/>
              <a:t> </a:t>
            </a:r>
            <a:r>
              <a:rPr lang="en-US" sz="2000" dirty="0"/>
              <a:t>for     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baseline="-25000" dirty="0"/>
              <a:t>0</a:t>
            </a:r>
            <a:r>
              <a:rPr lang="en-US" sz="2000" i="1" dirty="0"/>
              <a:t> </a:t>
            </a:r>
            <a:r>
              <a:rPr lang="en-US" sz="2000" b="1" dirty="0">
                <a:solidFill>
                  <a:srgbClr val="080808"/>
                </a:solidFill>
              </a:rPr>
              <a:t>c</a:t>
            </a:r>
            <a:r>
              <a:rPr lang="da-DK" sz="2000" b="1" baseline="-25000" dirty="0">
                <a:solidFill>
                  <a:srgbClr val="080808"/>
                </a:solidFill>
              </a:rPr>
              <a:t>1</a:t>
            </a:r>
            <a:r>
              <a:rPr lang="en-US" sz="2000" b="1" dirty="0">
                <a:solidFill>
                  <a:srgbClr val="080808"/>
                </a:solidFill>
              </a:rPr>
              <a:t>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c</a:t>
            </a:r>
            <a:r>
              <a:rPr lang="da-DK" sz="2000" b="1" baseline="-25000" dirty="0">
                <a:solidFill>
                  <a:srgbClr val="080808"/>
                </a:solidFill>
              </a:rPr>
              <a:t>2</a:t>
            </a:r>
            <a:r>
              <a:rPr lang="en-US" sz="2000" b="1" dirty="0">
                <a:solidFill>
                  <a:srgbClr val="080808"/>
                </a:solidFill>
              </a:rPr>
              <a:t> g(n)</a:t>
            </a:r>
            <a:endParaRPr lang="en-US" sz="2000" b="1" baseline="-25000" dirty="0">
              <a:solidFill>
                <a:srgbClr val="080808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g(n)) </a:t>
            </a:r>
            <a:r>
              <a:rPr lang="en-US" sz="2400" dirty="0"/>
              <a:t>if and only if  </a:t>
            </a: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i="1" dirty="0">
                <a:latin typeface="Symbol" pitchFamily="18" charset="2"/>
              </a:rPr>
              <a:t>O</a:t>
            </a:r>
            <a:r>
              <a:rPr lang="en-US" sz="2400" i="1" dirty="0"/>
              <a:t>(g(n)), 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i="1" dirty="0"/>
              <a:t>(g(n)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O(f(n)) </a:t>
            </a:r>
            <a:r>
              <a:rPr lang="en-US" sz="2400" dirty="0"/>
              <a:t>is often abused instead of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f(n)) </a:t>
            </a:r>
          </a:p>
        </p:txBody>
      </p:sp>
      <p:sp>
        <p:nvSpPr>
          <p:cNvPr id="20" name="Footer Placeholder 6">
            <a:extLst>
              <a:ext uri="{FF2B5EF4-FFF2-40B4-BE49-F238E27FC236}">
                <a16:creationId xmlns:a16="http://schemas.microsoft.com/office/drawing/2014/main" id="{86457304-1624-4F06-A180-AFD202724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5131" name="Group 18"/>
          <p:cNvGrpSpPr>
            <a:grpSpLocks/>
          </p:cNvGrpSpPr>
          <p:nvPr/>
        </p:nvGrpSpPr>
        <p:grpSpPr bwMode="auto">
          <a:xfrm>
            <a:off x="7788048" y="3683021"/>
            <a:ext cx="4033837" cy="2365375"/>
            <a:chOff x="3614" y="1872"/>
            <a:chExt cx="1906" cy="1490"/>
          </a:xfrm>
        </p:grpSpPr>
        <p:sp>
          <p:nvSpPr>
            <p:cNvPr id="67592" name="Rectangle 3"/>
            <p:cNvSpPr>
              <a:spLocks noChangeArrowheads="1"/>
            </p:cNvSpPr>
            <p:nvPr/>
          </p:nvSpPr>
          <p:spPr bwMode="auto">
            <a:xfrm>
              <a:off x="3622" y="1872"/>
              <a:ext cx="1898" cy="1451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4474" y="3170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 rot="-5400000">
              <a:off x="3239" y="2398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5" name="Line 6"/>
            <p:cNvSpPr>
              <a:spLocks noChangeShapeType="1"/>
            </p:cNvSpPr>
            <p:nvPr/>
          </p:nvSpPr>
          <p:spPr bwMode="auto">
            <a:xfrm>
              <a:off x="3789" y="1912"/>
              <a:ext cx="1" cy="120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7"/>
            <p:cNvSpPr>
              <a:spLocks noChangeShapeType="1"/>
            </p:cNvSpPr>
            <p:nvPr/>
          </p:nvSpPr>
          <p:spPr bwMode="auto">
            <a:xfrm>
              <a:off x="3789" y="3112"/>
              <a:ext cx="1311" cy="1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Freeform 8"/>
            <p:cNvSpPr>
              <a:spLocks/>
            </p:cNvSpPr>
            <p:nvPr/>
          </p:nvSpPr>
          <p:spPr bwMode="auto">
            <a:xfrm>
              <a:off x="3789" y="2545"/>
              <a:ext cx="1244" cy="567"/>
            </a:xfrm>
            <a:custGeom>
              <a:avLst/>
              <a:gdLst>
                <a:gd name="T0" fmla="*/ 0 w 1632"/>
                <a:gd name="T1" fmla="*/ 0 h 1392"/>
                <a:gd name="T2" fmla="*/ 2 w 1632"/>
                <a:gd name="T3" fmla="*/ 0 h 1392"/>
                <a:gd name="T4" fmla="*/ 4 w 1632"/>
                <a:gd name="T5" fmla="*/ 0 h 1392"/>
                <a:gd name="T6" fmla="*/ 5 w 1632"/>
                <a:gd name="T7" fmla="*/ 0 h 1392"/>
                <a:gd name="T8" fmla="*/ 6 w 1632"/>
                <a:gd name="T9" fmla="*/ 0 h 1392"/>
                <a:gd name="T10" fmla="*/ 8 w 1632"/>
                <a:gd name="T11" fmla="*/ 0 h 1392"/>
                <a:gd name="T12" fmla="*/ 11 w 1632"/>
                <a:gd name="T13" fmla="*/ 0 h 1392"/>
                <a:gd name="T14" fmla="*/ 14 w 1632"/>
                <a:gd name="T15" fmla="*/ 0 h 1392"/>
                <a:gd name="T16" fmla="*/ 16 w 1632"/>
                <a:gd name="T17" fmla="*/ 0 h 1392"/>
                <a:gd name="T18" fmla="*/ 19 w 1632"/>
                <a:gd name="T19" fmla="*/ 0 h 1392"/>
                <a:gd name="T20" fmla="*/ 22 w 1632"/>
                <a:gd name="T21" fmla="*/ 0 h 1392"/>
                <a:gd name="T22" fmla="*/ 28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Freeform 9"/>
            <p:cNvSpPr>
              <a:spLocks/>
            </p:cNvSpPr>
            <p:nvPr/>
          </p:nvSpPr>
          <p:spPr bwMode="auto">
            <a:xfrm>
              <a:off x="3789" y="2278"/>
              <a:ext cx="1244" cy="762"/>
            </a:xfrm>
            <a:custGeom>
              <a:avLst/>
              <a:gdLst>
                <a:gd name="T0" fmla="*/ 0 w 1776"/>
                <a:gd name="T1" fmla="*/ 4 h 1096"/>
                <a:gd name="T2" fmla="*/ 1 w 1776"/>
                <a:gd name="T3" fmla="*/ 4 h 1096"/>
                <a:gd name="T4" fmla="*/ 3 w 1776"/>
                <a:gd name="T5" fmla="*/ 4 h 1096"/>
                <a:gd name="T6" fmla="*/ 3 w 1776"/>
                <a:gd name="T7" fmla="*/ 4 h 1096"/>
                <a:gd name="T8" fmla="*/ 4 w 1776"/>
                <a:gd name="T9" fmla="*/ 3 h 1096"/>
                <a:gd name="T10" fmla="*/ 5 w 1776"/>
                <a:gd name="T11" fmla="*/ 2 h 1096"/>
                <a:gd name="T12" fmla="*/ 6 w 1776"/>
                <a:gd name="T13" fmla="*/ 2 h 1096"/>
                <a:gd name="T14" fmla="*/ 6 w 1776"/>
                <a:gd name="T15" fmla="*/ 1 h 1096"/>
                <a:gd name="T16" fmla="*/ 7 w 1776"/>
                <a:gd name="T17" fmla="*/ 1 h 1096"/>
                <a:gd name="T18" fmla="*/ 8 w 1776"/>
                <a:gd name="T19" fmla="*/ 1 h 1096"/>
                <a:gd name="T20" fmla="*/ 8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0"/>
            <p:cNvGraphicFramePr>
              <a:graphicFrameLocks noChangeAspect="1"/>
            </p:cNvGraphicFramePr>
            <p:nvPr/>
          </p:nvGraphicFramePr>
          <p:xfrm>
            <a:off x="5033" y="2212"/>
            <a:ext cx="31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5122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212"/>
                          <a:ext cx="313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Line 11"/>
            <p:cNvSpPr>
              <a:spLocks noChangeShapeType="1"/>
            </p:cNvSpPr>
            <p:nvPr/>
          </p:nvSpPr>
          <p:spPr bwMode="auto">
            <a:xfrm flipH="1">
              <a:off x="4295" y="2688"/>
              <a:ext cx="5" cy="458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1"/>
            <p:cNvGraphicFramePr>
              <a:graphicFrameLocks noChangeAspect="1"/>
            </p:cNvGraphicFramePr>
            <p:nvPr/>
          </p:nvGraphicFramePr>
          <p:xfrm>
            <a:off x="4226" y="3146"/>
            <a:ext cx="14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380835" progId="Equation.3">
                    <p:embed/>
                  </p:oleObj>
                </mc:Choice>
                <mc:Fallback>
                  <p:oleObj name="Equation" r:id="rId4" imgW="330057" imgH="380835" progId="Equation.3">
                    <p:embed/>
                    <p:pic>
                      <p:nvPicPr>
                        <p:cNvPr id="512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146"/>
                          <a:ext cx="14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5016" y="2002"/>
            <a:ext cx="468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600" imgH="368300" progId="Equation.3">
                    <p:embed/>
                  </p:oleObj>
                </mc:Choice>
                <mc:Fallback>
                  <p:oleObj name="Equation" r:id="rId6" imgW="1117600" imgH="368300" progId="Equation.3">
                    <p:embed/>
                    <p:pic>
                      <p:nvPicPr>
                        <p:cNvPr id="51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002"/>
                          <a:ext cx="468" cy="1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5060" y="2491"/>
            <a:ext cx="4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726" imgH="368140" progId="Equation.3">
                    <p:embed/>
                  </p:oleObj>
                </mc:Choice>
                <mc:Fallback>
                  <p:oleObj name="Equation" r:id="rId8" imgW="1091726" imgH="368140" progId="Equation.3">
                    <p:embed/>
                    <p:pic>
                      <p:nvPicPr>
                        <p:cNvPr id="512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" y="2491"/>
                          <a:ext cx="439" cy="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Freeform 17"/>
            <p:cNvSpPr>
              <a:spLocks/>
            </p:cNvSpPr>
            <p:nvPr/>
          </p:nvSpPr>
          <p:spPr bwMode="auto">
            <a:xfrm rot="441463">
              <a:off x="3858" y="2036"/>
              <a:ext cx="1104" cy="1152"/>
            </a:xfrm>
            <a:custGeom>
              <a:avLst/>
              <a:gdLst>
                <a:gd name="T0" fmla="*/ 0 w 1632"/>
                <a:gd name="T1" fmla="*/ 81 h 1392"/>
                <a:gd name="T2" fmla="*/ 1 w 1632"/>
                <a:gd name="T3" fmla="*/ 75 h 1392"/>
                <a:gd name="T4" fmla="*/ 1 w 1632"/>
                <a:gd name="T5" fmla="*/ 70 h 1392"/>
                <a:gd name="T6" fmla="*/ 1 w 1632"/>
                <a:gd name="T7" fmla="*/ 61 h 1392"/>
                <a:gd name="T8" fmla="*/ 1 w 1632"/>
                <a:gd name="T9" fmla="*/ 59 h 1392"/>
                <a:gd name="T10" fmla="*/ 1 w 1632"/>
                <a:gd name="T11" fmla="*/ 54 h 1392"/>
                <a:gd name="T12" fmla="*/ 2 w 1632"/>
                <a:gd name="T13" fmla="*/ 48 h 1392"/>
                <a:gd name="T14" fmla="*/ 2 w 1632"/>
                <a:gd name="T15" fmla="*/ 40 h 1392"/>
                <a:gd name="T16" fmla="*/ 3 w 1632"/>
                <a:gd name="T17" fmla="*/ 28 h 1392"/>
                <a:gd name="T18" fmla="*/ 3 w 1632"/>
                <a:gd name="T19" fmla="*/ 26 h 1392"/>
                <a:gd name="T20" fmla="*/ 3 w 1632"/>
                <a:gd name="T21" fmla="*/ 6 h 1392"/>
                <a:gd name="T22" fmla="*/ 5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52091" y="473210"/>
            <a:ext cx="11437137" cy="1125519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symptotic Analysi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1959371"/>
            <a:ext cx="11162174" cy="3992563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Goal:</a:t>
            </a:r>
            <a:r>
              <a:rPr lang="en-US" dirty="0"/>
              <a:t> </a:t>
            </a:r>
            <a:r>
              <a:rPr lang="da-DK" dirty="0"/>
              <a:t>t</a:t>
            </a:r>
            <a:r>
              <a:rPr lang="en-US" dirty="0"/>
              <a:t>o simplify the analysis of the running time by getting rid of</a:t>
            </a:r>
            <a:r>
              <a:rPr lang="da-DK" dirty="0"/>
              <a:t> details, which are affected by specific implementation and hardware 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rounding</a:t>
            </a:r>
            <a:r>
              <a:rPr lang="en-US" dirty="0"/>
              <a:t> of numbers: </a:t>
            </a:r>
            <a:r>
              <a:rPr lang="da-DK" dirty="0"/>
              <a:t> </a:t>
            </a:r>
            <a:r>
              <a:rPr lang="en-US" dirty="0"/>
              <a:t>1,000,001</a:t>
            </a:r>
            <a:r>
              <a:rPr lang="da-DK" dirty="0"/>
              <a:t> </a:t>
            </a:r>
            <a:r>
              <a:rPr lang="en-US" dirty="0">
                <a:latin typeface="Symbol" pitchFamily="18" charset="2"/>
              </a:rPr>
              <a:t>»</a:t>
            </a:r>
            <a:r>
              <a:rPr lang="da-DK" dirty="0"/>
              <a:t> </a:t>
            </a:r>
            <a:r>
              <a:rPr lang="en-US" dirty="0"/>
              <a:t>1,000,000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rounding</a:t>
            </a:r>
            <a:r>
              <a:rPr lang="en-US" dirty="0"/>
              <a:t> of functions</a:t>
            </a:r>
            <a:r>
              <a:rPr lang="da-DK" dirty="0"/>
              <a:t>: 3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»</a:t>
            </a:r>
            <a:r>
              <a:rPr lang="da-DK" dirty="0"/>
              <a:t> 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endParaRPr lang="da-DK" baseline="30000" dirty="0"/>
          </a:p>
          <a:p>
            <a:pPr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Capturing the essence:</a:t>
            </a:r>
            <a:r>
              <a:rPr lang="en-US" dirty="0"/>
              <a:t> how the running time of an algorithm increases with the size of the input </a:t>
            </a:r>
            <a:r>
              <a:rPr lang="en-US" b="1" i="1" dirty="0">
                <a:solidFill>
                  <a:srgbClr val="080808"/>
                </a:solidFill>
              </a:rPr>
              <a:t>in the limit</a:t>
            </a:r>
            <a:r>
              <a:rPr lang="en-US" dirty="0"/>
              <a:t>.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dirty="0"/>
              <a:t>Asymptotically more efficient algorithms are best for all but small inpu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8800FA23-4B02-4383-B839-443E79A08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4139" y="477268"/>
            <a:ext cx="11416862" cy="1053420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</a:t>
            </a:r>
            <a:r>
              <a:rPr lang="en-US" dirty="0"/>
              <a:t>Analysis</a:t>
            </a:r>
            <a:endParaRPr lang="da-DK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idx="1"/>
          </p:nvPr>
        </p:nvSpPr>
        <p:spPr>
          <a:xfrm>
            <a:off x="394139" y="1861459"/>
            <a:ext cx="11297118" cy="39925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b="1" dirty="0">
                <a:solidFill>
                  <a:srgbClr val="080808"/>
                </a:solidFill>
              </a:rPr>
              <a:t>Simple Rule:</a:t>
            </a:r>
            <a:r>
              <a:rPr lang="da-DK" dirty="0"/>
              <a:t> Drop lower order terms and constant factor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80808"/>
                </a:solidFill>
              </a:rPr>
              <a:t>50 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log 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is O(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log </a:t>
            </a:r>
            <a:r>
              <a:rPr lang="da-DK" i="1" dirty="0">
                <a:solidFill>
                  <a:srgbClr val="080808"/>
                </a:solidFill>
              </a:rPr>
              <a:t>n)</a:t>
            </a:r>
            <a:endParaRPr lang="da-DK" dirty="0">
              <a:solidFill>
                <a:srgbClr val="080808"/>
              </a:solidFill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00000"/>
                </a:solidFill>
              </a:rPr>
              <a:t>7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- 3 is O(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00000"/>
                </a:solidFill>
              </a:rPr>
              <a:t>8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log 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+ 5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+ 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is O(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log 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dirty="0"/>
              <a:t>Note: Although (50 </a:t>
            </a:r>
            <a:r>
              <a:rPr lang="da-DK" i="1" dirty="0"/>
              <a:t>n </a:t>
            </a:r>
            <a:r>
              <a:rPr lang="da-DK" dirty="0"/>
              <a:t>log </a:t>
            </a:r>
            <a:r>
              <a:rPr lang="da-DK" i="1" dirty="0"/>
              <a:t>n</a:t>
            </a:r>
            <a:r>
              <a:rPr lang="da-DK" dirty="0"/>
              <a:t>) is</a:t>
            </a:r>
            <a:r>
              <a:rPr lang="da-DK" b="1" dirty="0"/>
              <a:t> </a:t>
            </a:r>
            <a:r>
              <a:rPr lang="da-DK" dirty="0"/>
              <a:t>O(</a:t>
            </a:r>
            <a:r>
              <a:rPr lang="da-DK" i="1" dirty="0"/>
              <a:t>n</a:t>
            </a:r>
            <a:r>
              <a:rPr lang="da-DK" baseline="30000" dirty="0"/>
              <a:t>5</a:t>
            </a:r>
            <a:r>
              <a:rPr lang="da-DK" dirty="0"/>
              <a:t>), it is expected that an approximation is of the smallest possible order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103B9FE-0227-48A2-8272-059675CD5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72679"/>
            <a:ext cx="11430000" cy="10630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Correctness of Algorithm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76878"/>
            <a:ext cx="11244943" cy="4240893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An algorithm is </a:t>
            </a:r>
            <a:r>
              <a:rPr lang="en-US" b="1" i="1" dirty="0">
                <a:solidFill>
                  <a:srgbClr val="080808"/>
                </a:solidFill>
              </a:rPr>
              <a:t>correct</a:t>
            </a:r>
            <a:r>
              <a:rPr lang="en-US" dirty="0"/>
              <a:t> if for any legal input it </a:t>
            </a:r>
            <a:r>
              <a:rPr lang="en-US" b="1" i="1" dirty="0">
                <a:solidFill>
                  <a:srgbClr val="080808"/>
                </a:solidFill>
              </a:rPr>
              <a:t>terminates</a:t>
            </a:r>
            <a:r>
              <a:rPr lang="en-US" dirty="0"/>
              <a:t> and </a:t>
            </a:r>
            <a:r>
              <a:rPr lang="en-US" b="1" i="1" dirty="0">
                <a:solidFill>
                  <a:srgbClr val="080808"/>
                </a:solidFill>
              </a:rPr>
              <a:t>produces the desired output</a:t>
            </a:r>
            <a:r>
              <a:rPr lang="en-US" dirty="0"/>
              <a:t>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Automatic proof of correctness is not possible (so far)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There are practical techniques and rigorous formalisms that help to reason about the correctness of (parts of) algorith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0B7344E-24F7-4A1C-A52C-70E33D0E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6" y="432693"/>
            <a:ext cx="11434988" cy="112940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Partial and Total Correctnes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176441" y="1814513"/>
            <a:ext cx="11141075" cy="717550"/>
          </a:xfrm>
        </p:spPr>
        <p:txBody>
          <a:bodyPr/>
          <a:lstStyle/>
          <a:p>
            <a:pPr lvl="1" eaLnBrk="1" hangingPunct="1">
              <a:buClr>
                <a:schemeClr val="hlink"/>
              </a:buClr>
              <a:defRPr/>
            </a:pPr>
            <a:r>
              <a:rPr lang="en-US" dirty="0"/>
              <a:t>Partial correctness</a:t>
            </a:r>
          </a:p>
        </p:txBody>
      </p:sp>
      <p:sp>
        <p:nvSpPr>
          <p:cNvPr id="31" name="Footer Placeholder 6">
            <a:extLst>
              <a:ext uri="{FF2B5EF4-FFF2-40B4-BE49-F238E27FC236}">
                <a16:creationId xmlns:a16="http://schemas.microsoft.com/office/drawing/2014/main" id="{86F1EAA1-3F52-4FE8-BEB2-F622153EE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984252" y="2889251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09664" y="2924175"/>
            <a:ext cx="295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897" name="AutoShape 6"/>
          <p:cNvSpPr>
            <a:spLocks noChangeArrowheads="1"/>
          </p:cNvSpPr>
          <p:nvPr/>
        </p:nvSpPr>
        <p:spPr bwMode="auto">
          <a:xfrm>
            <a:off x="4176713" y="2978151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8" name="Oval 7"/>
          <p:cNvSpPr>
            <a:spLocks noChangeArrowheads="1"/>
          </p:cNvSpPr>
          <p:nvPr/>
        </p:nvSpPr>
        <p:spPr bwMode="auto">
          <a:xfrm>
            <a:off x="5035552" y="269240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5111751" y="2914651"/>
            <a:ext cx="1490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00" name="AutoShape 9"/>
          <p:cNvSpPr>
            <a:spLocks noChangeArrowheads="1"/>
          </p:cNvSpPr>
          <p:nvPr/>
        </p:nvSpPr>
        <p:spPr bwMode="auto">
          <a:xfrm>
            <a:off x="7285038" y="2978151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1" name="Rectangle 10"/>
          <p:cNvSpPr>
            <a:spLocks noChangeArrowheads="1"/>
          </p:cNvSpPr>
          <p:nvPr/>
        </p:nvSpPr>
        <p:spPr bwMode="auto">
          <a:xfrm>
            <a:off x="8147052" y="2901950"/>
            <a:ext cx="2700337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8199438" y="290195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5314951" y="2201864"/>
            <a:ext cx="2190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IF</a:t>
            </a:r>
            <a:r>
              <a:rPr lang="en-US" sz="1600">
                <a:latin typeface="Times New Roman" pitchFamily="18" charset="0"/>
              </a:rPr>
              <a:t> this point is reached,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4" name="Line 13"/>
          <p:cNvSpPr>
            <a:spLocks noChangeShapeType="1"/>
          </p:cNvSpPr>
          <p:nvPr/>
        </p:nvSpPr>
        <p:spPr bwMode="auto">
          <a:xfrm>
            <a:off x="7185026" y="2566989"/>
            <a:ext cx="493712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8243889" y="2197100"/>
            <a:ext cx="28749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THEN</a:t>
            </a:r>
            <a:r>
              <a:rPr lang="en-US" sz="1600">
                <a:latin typeface="Times New Roman" pitchFamily="18" charset="0"/>
              </a:rPr>
              <a:t> this is the desired output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6" name="Line 15"/>
          <p:cNvSpPr>
            <a:spLocks noChangeShapeType="1"/>
          </p:cNvSpPr>
          <p:nvPr/>
        </p:nvSpPr>
        <p:spPr bwMode="auto">
          <a:xfrm flipH="1">
            <a:off x="9761539" y="2552701"/>
            <a:ext cx="771525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09589" y="3733800"/>
            <a:ext cx="1114107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otal correctness</a:t>
            </a:r>
          </a:p>
        </p:txBody>
      </p:sp>
      <p:sp>
        <p:nvSpPr>
          <p:cNvPr id="37922" name="Rectangle 4"/>
          <p:cNvSpPr>
            <a:spLocks noChangeArrowheads="1"/>
          </p:cNvSpPr>
          <p:nvPr/>
        </p:nvSpPr>
        <p:spPr bwMode="auto">
          <a:xfrm>
            <a:off x="1017589" y="4965701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3" name="Text Box 5"/>
          <p:cNvSpPr txBox="1">
            <a:spLocks noChangeArrowheads="1"/>
          </p:cNvSpPr>
          <p:nvPr/>
        </p:nvSpPr>
        <p:spPr bwMode="auto">
          <a:xfrm>
            <a:off x="1144589" y="50006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924" name="AutoShape 6"/>
          <p:cNvSpPr>
            <a:spLocks noChangeArrowheads="1"/>
          </p:cNvSpPr>
          <p:nvPr/>
        </p:nvSpPr>
        <p:spPr bwMode="auto">
          <a:xfrm>
            <a:off x="4210052" y="5054601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5" name="Oval 7"/>
          <p:cNvSpPr>
            <a:spLocks noChangeArrowheads="1"/>
          </p:cNvSpPr>
          <p:nvPr/>
        </p:nvSpPr>
        <p:spPr bwMode="auto">
          <a:xfrm>
            <a:off x="5070477" y="47688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6" name="Text Box 8"/>
          <p:cNvSpPr txBox="1">
            <a:spLocks noChangeArrowheads="1"/>
          </p:cNvSpPr>
          <p:nvPr/>
        </p:nvSpPr>
        <p:spPr bwMode="auto">
          <a:xfrm>
            <a:off x="5145089" y="4991101"/>
            <a:ext cx="149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27" name="AutoShape 9"/>
          <p:cNvSpPr>
            <a:spLocks noChangeArrowheads="1"/>
          </p:cNvSpPr>
          <p:nvPr/>
        </p:nvSpPr>
        <p:spPr bwMode="auto">
          <a:xfrm>
            <a:off x="7318377" y="5054601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8" name="Rectangle 10"/>
          <p:cNvSpPr>
            <a:spLocks noChangeArrowheads="1"/>
          </p:cNvSpPr>
          <p:nvPr/>
        </p:nvSpPr>
        <p:spPr bwMode="auto">
          <a:xfrm>
            <a:off x="8180388" y="4978400"/>
            <a:ext cx="2700338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9" name="Text Box 11"/>
          <p:cNvSpPr txBox="1">
            <a:spLocks noChangeArrowheads="1"/>
          </p:cNvSpPr>
          <p:nvPr/>
        </p:nvSpPr>
        <p:spPr bwMode="auto">
          <a:xfrm>
            <a:off x="8232776" y="497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30" name="Text Box 12"/>
          <p:cNvSpPr txBox="1">
            <a:spLocks noChangeArrowheads="1"/>
          </p:cNvSpPr>
          <p:nvPr/>
        </p:nvSpPr>
        <p:spPr bwMode="auto">
          <a:xfrm>
            <a:off x="5080002" y="4278314"/>
            <a:ext cx="23559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 dirty="0">
                <a:solidFill>
                  <a:srgbClr val="080808"/>
                </a:solidFill>
              </a:rPr>
              <a:t>INDEED</a:t>
            </a:r>
            <a:r>
              <a:rPr lang="en-US" sz="1400" dirty="0"/>
              <a:t> this point is reached, </a:t>
            </a:r>
          </a:p>
        </p:txBody>
      </p:sp>
      <p:sp>
        <p:nvSpPr>
          <p:cNvPr id="37931" name="Line 13"/>
          <p:cNvSpPr>
            <a:spLocks noChangeShapeType="1"/>
          </p:cNvSpPr>
          <p:nvPr/>
        </p:nvSpPr>
        <p:spPr bwMode="auto">
          <a:xfrm>
            <a:off x="7219952" y="4643439"/>
            <a:ext cx="492125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32" name="Text Box 14"/>
          <p:cNvSpPr txBox="1">
            <a:spLocks noChangeArrowheads="1"/>
          </p:cNvSpPr>
          <p:nvPr/>
        </p:nvSpPr>
        <p:spPr bwMode="auto">
          <a:xfrm>
            <a:off x="8277226" y="4273551"/>
            <a:ext cx="2432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AND</a:t>
            </a:r>
            <a:r>
              <a:rPr lang="en-US" sz="1400"/>
              <a:t> this is the desired output </a:t>
            </a:r>
          </a:p>
        </p:txBody>
      </p:sp>
      <p:sp>
        <p:nvSpPr>
          <p:cNvPr id="37933" name="Line 15"/>
          <p:cNvSpPr>
            <a:spLocks noChangeShapeType="1"/>
          </p:cNvSpPr>
          <p:nvPr/>
        </p:nvSpPr>
        <p:spPr bwMode="auto">
          <a:xfrm flipH="1">
            <a:off x="9794876" y="4629151"/>
            <a:ext cx="773112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37895" grpId="0" animBg="1"/>
      <p:bldP spid="37896" grpId="0"/>
      <p:bldP spid="37897" grpId="0" animBg="1"/>
      <p:bldP spid="37898" grpId="0" animBg="1"/>
      <p:bldP spid="37899" grpId="0"/>
      <p:bldP spid="37900" grpId="0" animBg="1"/>
      <p:bldP spid="37901" grpId="0" animBg="1"/>
      <p:bldP spid="37902" grpId="0"/>
      <p:bldP spid="37903" grpId="0"/>
      <p:bldP spid="37904" grpId="0" animBg="1"/>
      <p:bldP spid="37905" grpId="0"/>
      <p:bldP spid="37906" grpId="0" animBg="1"/>
      <p:bldP spid="2" grpId="0" build="p"/>
      <p:bldP spid="37922" grpId="0" animBg="1"/>
      <p:bldP spid="37923" grpId="0"/>
      <p:bldP spid="37924" grpId="0" animBg="1"/>
      <p:bldP spid="37925" grpId="0" animBg="1"/>
      <p:bldP spid="37926" grpId="0"/>
      <p:bldP spid="37927" grpId="0" animBg="1"/>
      <p:bldP spid="37928" grpId="0" animBg="1"/>
      <p:bldP spid="37929" grpId="0"/>
      <p:bldP spid="37930" grpId="0"/>
      <p:bldP spid="37931" grpId="0" animBg="1"/>
      <p:bldP spid="37932" grpId="0"/>
      <p:bldP spid="379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7328" y="446314"/>
            <a:ext cx="11397343" cy="113421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sser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397328" y="1807029"/>
            <a:ext cx="11397344" cy="45175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80000"/>
              </a:lnSpc>
              <a:defRPr/>
            </a:pPr>
            <a:r>
              <a:rPr lang="en-US" sz="2400" dirty="0"/>
              <a:t>To prove partial correctness, we associate several </a:t>
            </a:r>
            <a:r>
              <a:rPr lang="en-US" sz="2400" b="1" dirty="0">
                <a:solidFill>
                  <a:srgbClr val="080808"/>
                </a:solidFill>
              </a:rPr>
              <a:t>assertions</a:t>
            </a:r>
            <a:r>
              <a:rPr lang="en-US" sz="2400" dirty="0"/>
              <a:t> (statements about the state of the execution) with specific checkpoints in the algorithm.</a:t>
            </a:r>
          </a:p>
          <a:p>
            <a:pPr lvl="1" eaLnBrk="1" hangingPunct="1">
              <a:lnSpc>
                <a:spcPct val="180000"/>
              </a:lnSpc>
              <a:defRPr/>
            </a:pPr>
            <a:r>
              <a:rPr lang="en-US" sz="2000" dirty="0"/>
              <a:t>E.g., </a:t>
            </a:r>
            <a:r>
              <a:rPr lang="en-US" sz="2000" i="1" dirty="0"/>
              <a:t>A</a:t>
            </a:r>
            <a:r>
              <a:rPr lang="en-US" sz="2000" dirty="0"/>
              <a:t>[1], …, </a:t>
            </a:r>
            <a:r>
              <a:rPr lang="en-US" sz="2000" i="1" dirty="0"/>
              <a:t>A</a:t>
            </a:r>
            <a:r>
              <a:rPr lang="en-US" sz="2000" dirty="0"/>
              <a:t>[ j ]</a:t>
            </a:r>
            <a:r>
              <a:rPr lang="en-US" sz="2000" i="1" dirty="0"/>
              <a:t> </a:t>
            </a:r>
            <a:r>
              <a:rPr lang="en-US" sz="2000" dirty="0"/>
              <a:t>form an increasing sequence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Preconditions</a:t>
            </a:r>
            <a:r>
              <a:rPr lang="en-US" sz="2400" i="1" dirty="0"/>
              <a:t> </a:t>
            </a:r>
            <a:r>
              <a:rPr lang="en-US" sz="2400" dirty="0"/>
              <a:t>– assertions that must be valid </a:t>
            </a:r>
            <a:r>
              <a:rPr lang="en-US" sz="2400" i="1" dirty="0"/>
              <a:t>before</a:t>
            </a:r>
            <a:r>
              <a:rPr lang="en-US" sz="2400" dirty="0"/>
              <a:t> the execution of an algorithm or a subroutine (</a:t>
            </a:r>
            <a:r>
              <a:rPr lang="en-US" sz="2400" i="1" dirty="0">
                <a:solidFill>
                  <a:srgbClr val="080808"/>
                </a:solidFill>
              </a:rPr>
              <a:t>INPUT</a:t>
            </a:r>
            <a:r>
              <a:rPr lang="en-US" sz="2400" dirty="0"/>
              <a:t>).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Postconditions</a:t>
            </a:r>
            <a:r>
              <a:rPr lang="en-US" sz="2400" i="1" dirty="0"/>
              <a:t> </a:t>
            </a:r>
            <a:r>
              <a:rPr lang="en-US" sz="2400" dirty="0"/>
              <a:t>– assertions that must be valid </a:t>
            </a:r>
            <a:r>
              <a:rPr lang="en-US" sz="2400" i="1" dirty="0"/>
              <a:t>after</a:t>
            </a:r>
            <a:r>
              <a:rPr lang="en-US" sz="2400" dirty="0"/>
              <a:t> the execution of an algorithm or a subroutine (</a:t>
            </a:r>
            <a:r>
              <a:rPr lang="en-US" sz="2400" i="1" dirty="0">
                <a:solidFill>
                  <a:srgbClr val="080808"/>
                </a:solidFill>
              </a:rPr>
              <a:t>OUTPUT</a:t>
            </a:r>
            <a:r>
              <a:rPr lang="en-US" sz="2400" dirty="0"/>
              <a:t>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2E591678-DD73-49D9-A011-95FB3442B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46314"/>
            <a:ext cx="11408230" cy="111034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nalysis of Algorith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633625" y="2065791"/>
            <a:ext cx="9435662" cy="39925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:	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Running time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Space used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 as a function of the </a:t>
            </a:r>
            <a:r>
              <a:rPr lang="en-US" b="1" i="1" dirty="0"/>
              <a:t>input size</a:t>
            </a:r>
            <a:r>
              <a:rPr lang="en-US" dirty="0"/>
              <a:t>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Number of data elements (numbers, points)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The number of bits of an input number 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5D21846-8B42-4D73-9DDC-ECBC16546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490131"/>
            <a:ext cx="11353800" cy="1016928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Loop invaria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099" y="1828800"/>
            <a:ext cx="11353800" cy="4267200"/>
          </a:xfrm>
        </p:spPr>
        <p:txBody>
          <a:bodyPr/>
          <a:lstStyle/>
          <a:p>
            <a:pPr algn="just">
              <a:defRPr/>
            </a:pPr>
            <a:r>
              <a:rPr lang="en-US" b="1" dirty="0"/>
              <a:t>Loop Invariant:</a:t>
            </a:r>
            <a:r>
              <a:rPr lang="en-US" dirty="0"/>
              <a:t> is a property of a program loop that is true before (and after) each iteration.</a:t>
            </a:r>
          </a:p>
          <a:p>
            <a:pPr algn="just">
              <a:defRPr/>
            </a:pPr>
            <a:r>
              <a:rPr lang="en-US" b="1" dirty="0"/>
              <a:t>Initialization: </a:t>
            </a:r>
            <a:r>
              <a:rPr lang="en-US" dirty="0"/>
              <a:t>It is true prior to the first iteration of the loop.</a:t>
            </a:r>
          </a:p>
          <a:p>
            <a:pPr algn="just">
              <a:defRPr/>
            </a:pPr>
            <a:r>
              <a:rPr lang="en-US" b="1" dirty="0"/>
              <a:t>Maintenance: </a:t>
            </a:r>
            <a:r>
              <a:rPr lang="en-US" dirty="0"/>
              <a:t>If it is true before an iteration of the loop, it remains true before the next iteration.</a:t>
            </a:r>
          </a:p>
          <a:p>
            <a:pPr algn="just">
              <a:defRPr/>
            </a:pPr>
            <a:r>
              <a:rPr lang="en-US" b="1" dirty="0"/>
              <a:t>Termination: </a:t>
            </a:r>
            <a:r>
              <a:rPr lang="en-US" dirty="0"/>
              <a:t>When the loop terminates, the invariant gives us a useful property that helps show that the algorithm is correct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792BF28-3C6F-430B-A255-D1C9E2112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228" y="1843088"/>
            <a:ext cx="1141865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2430" y="5928653"/>
            <a:ext cx="10102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6264C6C5-F0AA-4D94-B931-3E88D7D29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F7FFAE6-EB9E-584D-1D96-BE2452772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490131"/>
            <a:ext cx="11353800" cy="1016928"/>
          </a:xfrm>
        </p:spPr>
        <p:txBody>
          <a:bodyPr/>
          <a:lstStyle/>
          <a:p>
            <a:pPr algn="l">
              <a:defRPr/>
            </a:pPr>
            <a:r>
              <a:rPr lang="en-US" sz="4000" dirty="0">
                <a:latin typeface="+mj-lt"/>
              </a:rPr>
              <a:t>Growth Rates and Dominance Relation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89857"/>
            <a:ext cx="11408229" cy="1086529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Proof by Induc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>
          <a:xfrm>
            <a:off x="796911" y="2024060"/>
            <a:ext cx="9435662" cy="3992563"/>
          </a:xfrm>
        </p:spPr>
        <p:txBody>
          <a:bodyPr/>
          <a:lstStyle/>
          <a:p>
            <a:pPr eaLnBrk="1" hangingPunct="1">
              <a:defRPr/>
            </a:pPr>
            <a:r>
              <a:rPr lang="da-DK" dirty="0"/>
              <a:t>We want to show that property </a:t>
            </a:r>
            <a:r>
              <a:rPr lang="da-DK" i="1" dirty="0"/>
              <a:t>P </a:t>
            </a:r>
            <a:r>
              <a:rPr lang="da-DK" dirty="0"/>
              <a:t>is true for all integers </a:t>
            </a:r>
            <a:r>
              <a:rPr lang="da-DK" i="1" dirty="0"/>
              <a:t>n </a:t>
            </a:r>
            <a:r>
              <a:rPr lang="da-DK" dirty="0">
                <a:latin typeface="Symbol" pitchFamily="18" charset="2"/>
              </a:rPr>
              <a:t>³</a:t>
            </a:r>
            <a:r>
              <a:rPr lang="da-DK" dirty="0"/>
              <a:t> </a:t>
            </a:r>
            <a:r>
              <a:rPr lang="da-DK" i="1" dirty="0"/>
              <a:t>n</a:t>
            </a:r>
            <a:r>
              <a:rPr lang="da-DK" baseline="-25000" dirty="0"/>
              <a:t>0</a:t>
            </a:r>
            <a:r>
              <a:rPr lang="da-DK" dirty="0"/>
              <a:t>.</a:t>
            </a:r>
          </a:p>
          <a:p>
            <a:pPr eaLnBrk="1" hangingPunct="1">
              <a:defRPr/>
            </a:pPr>
            <a:r>
              <a:rPr lang="da-DK" b="1" dirty="0"/>
              <a:t>Basis</a:t>
            </a:r>
            <a:r>
              <a:rPr lang="da-DK" dirty="0"/>
              <a:t>: prove that </a:t>
            </a:r>
            <a:r>
              <a:rPr lang="da-DK" i="1" dirty="0"/>
              <a:t>P</a:t>
            </a:r>
            <a:r>
              <a:rPr lang="da-DK" dirty="0"/>
              <a:t> is true for </a:t>
            </a:r>
            <a:r>
              <a:rPr lang="da-DK" i="1" dirty="0"/>
              <a:t>n</a:t>
            </a:r>
            <a:r>
              <a:rPr lang="da-DK" baseline="-25000" dirty="0"/>
              <a:t>0</a:t>
            </a:r>
            <a:r>
              <a:rPr lang="da-DK" dirty="0"/>
              <a:t>.</a:t>
            </a:r>
            <a:endParaRPr lang="da-DK" baseline="-25000" dirty="0"/>
          </a:p>
          <a:p>
            <a:pPr eaLnBrk="1" hangingPunct="1">
              <a:defRPr/>
            </a:pPr>
            <a:r>
              <a:rPr lang="da-DK" b="1" dirty="0"/>
              <a:t>Inductive step</a:t>
            </a:r>
            <a:r>
              <a:rPr lang="da-DK" dirty="0"/>
              <a:t>: prove that if </a:t>
            </a:r>
            <a:r>
              <a:rPr lang="da-DK" i="1" dirty="0"/>
              <a:t>P</a:t>
            </a:r>
            <a:r>
              <a:rPr lang="da-DK" dirty="0"/>
              <a:t> is true for all </a:t>
            </a:r>
            <a:r>
              <a:rPr lang="da-DK" i="1" dirty="0"/>
              <a:t>k</a:t>
            </a:r>
            <a:r>
              <a:rPr lang="da-DK" dirty="0"/>
              <a:t> such that </a:t>
            </a:r>
            <a:r>
              <a:rPr lang="da-DK" i="1" dirty="0"/>
              <a:t>n</a:t>
            </a:r>
            <a:r>
              <a:rPr lang="da-DK" baseline="-25000" dirty="0"/>
              <a:t>0 </a:t>
            </a:r>
            <a:r>
              <a:rPr lang="da-DK" dirty="0">
                <a:latin typeface="Symbol" pitchFamily="18" charset="2"/>
              </a:rPr>
              <a:t>£</a:t>
            </a:r>
            <a:r>
              <a:rPr lang="da-DK" baseline="-25000" dirty="0"/>
              <a:t> </a:t>
            </a:r>
            <a:r>
              <a:rPr lang="da-DK" i="1" dirty="0"/>
              <a:t>k </a:t>
            </a:r>
            <a:r>
              <a:rPr lang="da-DK" dirty="0">
                <a:latin typeface="Symbol" pitchFamily="18" charset="2"/>
              </a:rPr>
              <a:t>£</a:t>
            </a:r>
            <a:r>
              <a:rPr lang="da-DK" dirty="0"/>
              <a:t> </a:t>
            </a:r>
            <a:r>
              <a:rPr lang="da-DK" i="1" dirty="0"/>
              <a:t>n </a:t>
            </a:r>
            <a:r>
              <a:rPr lang="da-DK" dirty="0"/>
              <a:t>– 1 then </a:t>
            </a:r>
            <a:r>
              <a:rPr lang="da-DK" i="1" dirty="0"/>
              <a:t>P</a:t>
            </a:r>
            <a:r>
              <a:rPr lang="da-DK" dirty="0"/>
              <a:t> is also true for </a:t>
            </a:r>
            <a:r>
              <a:rPr lang="da-DK" i="1" dirty="0"/>
              <a:t>n.</a:t>
            </a:r>
          </a:p>
          <a:p>
            <a:pPr eaLnBrk="1" hangingPunct="1">
              <a:defRPr/>
            </a:pPr>
            <a:r>
              <a:rPr lang="da-DK" dirty="0"/>
              <a:t>Example</a:t>
            </a:r>
          </a:p>
          <a:p>
            <a:pPr eaLnBrk="1" hangingPunct="1">
              <a:defRPr/>
            </a:pPr>
            <a:endParaRPr lang="da-DK" dirty="0"/>
          </a:p>
          <a:p>
            <a:pPr eaLnBrk="1" hangingPunct="1">
              <a:defRPr/>
            </a:pPr>
            <a:r>
              <a:rPr lang="da-DK" dirty="0"/>
              <a:t>Basis</a:t>
            </a:r>
          </a:p>
          <a:p>
            <a:pPr eaLnBrk="1" hangingPunct="1">
              <a:defRPr/>
            </a:pPr>
            <a:endParaRPr lang="da-DK" baseline="-25000" dirty="0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E990287-7354-448B-8447-14F044B34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0845" y="661669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657602" y="4419601"/>
          <a:ext cx="49672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31800" progId="Equation.DSMT4">
                  <p:embed/>
                </p:oleObj>
              </mc:Choice>
              <mc:Fallback>
                <p:oleObj name="Equation" r:id="rId2" imgW="1866900" imgH="43180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2" y="4419601"/>
                        <a:ext cx="49672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3529013" y="5257801"/>
          <a:ext cx="3278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257801"/>
                        <a:ext cx="32781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69" y="455726"/>
            <a:ext cx="11386459" cy="1082561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Proof by Induction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452688" y="2043113"/>
          <a:ext cx="5395912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1701800" progId="Equation.DSMT4">
                  <p:embed/>
                </p:oleObj>
              </mc:Choice>
              <mc:Fallback>
                <p:oleObj name="Equation" r:id="rId2" imgW="2387600" imgH="17018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043113"/>
                        <a:ext cx="5395912" cy="384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DC315F9-DB88-401A-98F8-37692411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02770" y="1825625"/>
            <a:ext cx="10112829" cy="4351338"/>
          </a:xfrm>
        </p:spPr>
        <p:txBody>
          <a:bodyPr/>
          <a:lstStyle/>
          <a:p>
            <a:pPr eaLnBrk="1" hangingPunct="1">
              <a:defRPr/>
            </a:pPr>
            <a:r>
              <a:rPr lang="da-DK" dirty="0"/>
              <a:t>Inductive Step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70114" y="468086"/>
            <a:ext cx="11430000" cy="1117826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The RAM Mode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814389" y="1905000"/>
            <a:ext cx="10461625" cy="43434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RAM model represents a “generic” implementation of the algorithm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“simple” operation (+, -, =, if, call) takes exactly 1 step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Loops and subroutine calls are not simple operations, but depend upon the size of the data and the contents of a subroutine. We do not want “sort” to be a single step operation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memory access takes exactly 1 step. </a:t>
            </a:r>
          </a:p>
        </p:txBody>
      </p:sp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26061615-A47C-44D5-A6A6-A1ABDE571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1464926" y="54260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46314"/>
            <a:ext cx="11353800" cy="109815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The RAM model (</a:t>
            </a:r>
            <a:r>
              <a:rPr lang="en-US" dirty="0" err="1"/>
              <a:t>cntd</a:t>
            </a:r>
            <a:r>
              <a:rPr lang="en-US" dirty="0"/>
              <a:t>..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2057402"/>
            <a:ext cx="9435662" cy="39925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It is important to choose the level of detail.</a:t>
            </a:r>
          </a:p>
          <a:p>
            <a:pPr eaLnBrk="1" hangingPunct="1">
              <a:defRPr/>
            </a:pPr>
            <a:r>
              <a:rPr lang="en-US" dirty="0"/>
              <a:t>The RAM model:</a:t>
            </a:r>
          </a:p>
          <a:p>
            <a:pPr lvl="1" eaLnBrk="1" hangingPunct="1">
              <a:defRPr/>
            </a:pPr>
            <a:r>
              <a:rPr lang="en-US" dirty="0"/>
              <a:t>Instructions (each taking constant time), we usually choose one type of instruction as a </a:t>
            </a:r>
            <a:r>
              <a:rPr lang="en-US" b="1" dirty="0">
                <a:solidFill>
                  <a:srgbClr val="080808"/>
                </a:solidFill>
              </a:rPr>
              <a:t>characteristic</a:t>
            </a:r>
            <a:r>
              <a:rPr lang="en-US" dirty="0"/>
              <a:t> operation that is counted:	</a:t>
            </a:r>
          </a:p>
          <a:p>
            <a:pPr lvl="2" eaLnBrk="1" hangingPunct="1">
              <a:defRPr/>
            </a:pPr>
            <a:r>
              <a:rPr lang="en-US" dirty="0"/>
              <a:t>Arithmetic (add, subtract, multiply, etc.)</a:t>
            </a:r>
          </a:p>
          <a:p>
            <a:pPr lvl="2" eaLnBrk="1" hangingPunct="1">
              <a:defRPr/>
            </a:pPr>
            <a:r>
              <a:rPr lang="en-US" dirty="0"/>
              <a:t>Data movement (assign)</a:t>
            </a:r>
          </a:p>
          <a:p>
            <a:pPr lvl="2" eaLnBrk="1" hangingPunct="1">
              <a:defRPr/>
            </a:pPr>
            <a:r>
              <a:rPr lang="en-US" dirty="0"/>
              <a:t>Control flow (branch, subroutine call, return)</a:t>
            </a:r>
          </a:p>
          <a:p>
            <a:pPr lvl="2" eaLnBrk="1" hangingPunct="1">
              <a:defRPr/>
            </a:pPr>
            <a:r>
              <a:rPr lang="en-US" dirty="0"/>
              <a:t>Comparison (logical ops)</a:t>
            </a:r>
          </a:p>
          <a:p>
            <a:pPr lvl="1" eaLnBrk="1" hangingPunct="1">
              <a:defRPr/>
            </a:pPr>
            <a:r>
              <a:rPr lang="en-US" dirty="0"/>
              <a:t>Data types – integers, characters, and floa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2528086-B953-44A0-8C09-1B0DDB2F6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C313DE32-CA9C-4D77-9FC1-30187964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black">
          <a:xfrm>
            <a:off x="423864" y="1840940"/>
            <a:ext cx="6642100" cy="4257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b="1" u="sng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ask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/vector multiply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tting a specific element from a lis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ividing a list in half, dividing one halve in half, etc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inary Search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canning (brute force search) a lis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sted </a:t>
            </a:r>
            <a:r>
              <a:rPr 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loops (k levels)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rge Sor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ubble Sor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nerate all subsets of a set of data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nerate all permutations of a set of data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6371320" y="1815536"/>
            <a:ext cx="1798638" cy="455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b="1" u="sng" dirty="0"/>
              <a:t>Growth</a:t>
            </a:r>
            <a:r>
              <a:rPr lang="en-US" sz="2400" u="sng" dirty="0"/>
              <a:t> </a:t>
            </a:r>
            <a:r>
              <a:rPr lang="en-US" sz="2400" b="1" u="sng" dirty="0"/>
              <a:t>rate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1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</a:t>
            </a:r>
            <a:r>
              <a:rPr lang="en-US" sz="2000" dirty="0" err="1"/>
              <a:t>N</a:t>
            </a:r>
            <a:r>
              <a:rPr lang="en-US" sz="2000" baseline="30000" dirty="0" err="1"/>
              <a:t>k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 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2</a:t>
            </a:r>
            <a:r>
              <a:rPr lang="en-US" sz="2000" baseline="30000" dirty="0"/>
              <a:t>N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!)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black">
          <a:xfrm>
            <a:off x="848392" y="6162523"/>
            <a:ext cx="8215313" cy="127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93ED39-ECA6-30E5-E16B-A3E6516777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486644"/>
            <a:ext cx="11353800" cy="1098158"/>
          </a:xfrm>
        </p:spPr>
        <p:txBody>
          <a:bodyPr/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  <a:ea typeface="+mj-ea"/>
                <a:cs typeface="+mj-cs"/>
              </a:rPr>
              <a:t>Time complexity familiar task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Performance Analysi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71705" y="1905000"/>
            <a:ext cx="11276009" cy="4430486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Performance often draws the line between what is feasible and what is impossible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Often it is sufficient to count the number of iterations of the core (innermost) part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No distinction between comparisons, assignments, etc (that means roughly the same cost for all of them)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Gives precise enough result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In some cases, the cost of selected operations dominates all other cost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isk I/O versus RAM operation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atabase syste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F757E37-E01C-82F0-5DE6-1EE5A1DFFD20}"/>
              </a:ext>
            </a:extLst>
          </p:cNvPr>
          <p:cNvSpPr txBox="1">
            <a:spLocks noChangeArrowheads="1"/>
          </p:cNvSpPr>
          <p:nvPr/>
        </p:nvSpPr>
        <p:spPr>
          <a:xfrm>
            <a:off x="392681" y="1864860"/>
            <a:ext cx="10901249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Best case: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/>
              <a:t>works fast on </a:t>
            </a:r>
            <a:r>
              <a:rPr lang="en-US" i="1"/>
              <a:t>some </a:t>
            </a:r>
            <a:r>
              <a:rPr lang="en-US"/>
              <a:t>input.</a:t>
            </a:r>
          </a:p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Worst case:</a:t>
            </a:r>
            <a:r>
              <a:rPr lang="en-US"/>
              <a:t> </a:t>
            </a:r>
            <a:r>
              <a:rPr lang="en-US">
                <a:solidFill>
                  <a:srgbClr val="080808"/>
                </a:solidFill>
              </a:rPr>
              <a:t>(usually)</a:t>
            </a:r>
            <a:r>
              <a:rPr lang="en-US"/>
              <a:t> maximum time of algorithm on any input of size. </a:t>
            </a:r>
          </a:p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Average case:</a:t>
            </a:r>
            <a:r>
              <a:rPr lang="en-US" b="1">
                <a:solidFill>
                  <a:srgbClr val="FFFF00"/>
                </a:solidFill>
              </a:rPr>
              <a:t> </a:t>
            </a:r>
            <a:r>
              <a:rPr lang="en-US">
                <a:solidFill>
                  <a:srgbClr val="080808"/>
                </a:solidFill>
              </a:rPr>
              <a:t>(sometimes)</a:t>
            </a:r>
            <a:r>
              <a:rPr lang="en-US">
                <a:solidFill>
                  <a:srgbClr val="FFFFFF"/>
                </a:solidFill>
              </a:rPr>
              <a:t> </a:t>
            </a:r>
            <a:r>
              <a:rPr lang="en-US"/>
              <a:t>expected time of algorithm over all inputs of size. Need assumption of statistical distribution of inputs.</a:t>
            </a:r>
          </a:p>
          <a:p>
            <a:pPr>
              <a:lnSpc>
                <a:spcPct val="110000"/>
              </a:lnSpc>
              <a:defRPr/>
            </a:pPr>
            <a:r>
              <a:rPr lang="en-US" b="1" u="sng"/>
              <a:t>Analyzing insertion sort’s</a:t>
            </a:r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Best case:</a:t>
            </a:r>
            <a:r>
              <a:rPr lang="en-US" sz="2000"/>
              <a:t> elements already sorted,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</a:t>
            </a:r>
            <a:r>
              <a:rPr lang="en-US" sz="2000" b="1" i="1">
                <a:solidFill>
                  <a:srgbClr val="080808"/>
                </a:solidFill>
              </a:rPr>
              <a:t>=1</a:t>
            </a:r>
            <a:r>
              <a:rPr lang="en-US" sz="2000" i="1"/>
              <a:t>, </a:t>
            </a:r>
            <a:r>
              <a:rPr lang="en-US" sz="2000"/>
              <a:t>running time </a:t>
            </a:r>
            <a:r>
              <a:rPr lang="en-US" sz="2000">
                <a:latin typeface="Symbol" pitchFamily="18" charset="2"/>
              </a:rPr>
              <a:t>»</a:t>
            </a:r>
            <a:r>
              <a:rPr lang="en-US" sz="2000"/>
              <a:t> </a:t>
            </a:r>
            <a:r>
              <a:rPr lang="en-US" sz="2000" b="1" i="1">
                <a:solidFill>
                  <a:srgbClr val="080808"/>
                </a:solidFill>
              </a:rPr>
              <a:t>(n-1)</a:t>
            </a:r>
            <a:r>
              <a:rPr lang="en-US" sz="2000" b="1">
                <a:solidFill>
                  <a:srgbClr val="080808"/>
                </a:solidFill>
              </a:rPr>
              <a:t>,</a:t>
            </a:r>
            <a:r>
              <a:rPr lang="en-US" sz="2000"/>
              <a:t> i.e., </a:t>
            </a:r>
            <a:r>
              <a:rPr lang="en-US" sz="2000" b="1" i="1">
                <a:solidFill>
                  <a:srgbClr val="080808"/>
                </a:solidFill>
              </a:rPr>
              <a:t>linear</a:t>
            </a:r>
            <a:r>
              <a:rPr lang="en-US" sz="2000"/>
              <a:t> time. </a:t>
            </a:r>
            <a:endParaRPr lang="en-US" sz="2000" i="1"/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Worst case:</a:t>
            </a:r>
            <a:r>
              <a:rPr lang="en-US" sz="2000"/>
              <a:t> elements are sorted in inverse order,      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 </a:t>
            </a:r>
            <a:r>
              <a:rPr lang="en-US" sz="2000" b="1" i="1">
                <a:solidFill>
                  <a:srgbClr val="080808"/>
                </a:solidFill>
              </a:rPr>
              <a:t>= j-1</a:t>
            </a:r>
            <a:r>
              <a:rPr lang="en-US" sz="2000"/>
              <a:t>, running time </a:t>
            </a:r>
            <a:r>
              <a:rPr lang="en-US" sz="2000">
                <a:latin typeface="Symbol" pitchFamily="18" charset="2"/>
              </a:rPr>
              <a:t>»</a:t>
            </a:r>
            <a:r>
              <a:rPr lang="en-US" sz="2000"/>
              <a:t> </a:t>
            </a:r>
            <a:r>
              <a:rPr lang="en-US" sz="2000" b="1" i="1">
                <a:solidFill>
                  <a:srgbClr val="080808"/>
                </a:solidFill>
              </a:rPr>
              <a:t>(n</a:t>
            </a:r>
            <a:r>
              <a:rPr lang="en-US" sz="2000" b="1" i="1" baseline="30000">
                <a:solidFill>
                  <a:srgbClr val="080808"/>
                </a:solidFill>
              </a:rPr>
              <a:t>2</a:t>
            </a:r>
            <a:r>
              <a:rPr lang="en-US" sz="2000" b="1" i="1">
                <a:solidFill>
                  <a:srgbClr val="080808"/>
                </a:solidFill>
              </a:rPr>
              <a:t>-n)/2</a:t>
            </a:r>
            <a:r>
              <a:rPr lang="en-US" sz="2000" i="1">
                <a:solidFill>
                  <a:srgbClr val="FF3300"/>
                </a:solidFill>
              </a:rPr>
              <a:t> </a:t>
            </a:r>
            <a:r>
              <a:rPr lang="en-US" sz="2000" i="1"/>
              <a:t>, </a:t>
            </a:r>
            <a:r>
              <a:rPr lang="en-US" sz="2000"/>
              <a:t>i.e.,</a:t>
            </a:r>
            <a:r>
              <a:rPr lang="en-US" sz="2000" i="1"/>
              <a:t> </a:t>
            </a:r>
            <a:r>
              <a:rPr lang="en-US" sz="2000" b="1" i="1">
                <a:solidFill>
                  <a:srgbClr val="080808"/>
                </a:solidFill>
              </a:rPr>
              <a:t>quadratic</a:t>
            </a:r>
            <a:r>
              <a:rPr lang="en-US" sz="2000"/>
              <a:t> time.</a:t>
            </a:r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Average case: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 </a:t>
            </a:r>
            <a:r>
              <a:rPr lang="en-US" sz="2000" b="1" i="1">
                <a:solidFill>
                  <a:srgbClr val="080808"/>
                </a:solidFill>
              </a:rPr>
              <a:t>= j / 2,</a:t>
            </a:r>
            <a:r>
              <a:rPr lang="en-US" sz="2000" i="1"/>
              <a:t> </a:t>
            </a:r>
            <a:r>
              <a:rPr lang="en-US" sz="2000"/>
              <a:t>running time </a:t>
            </a:r>
            <a:r>
              <a:rPr lang="en-US" sz="2000">
                <a:latin typeface="Symbol" pitchFamily="18" charset="2"/>
              </a:rPr>
              <a:t>» </a:t>
            </a:r>
            <a:r>
              <a:rPr lang="en-US" sz="2000" b="1" i="1">
                <a:solidFill>
                  <a:srgbClr val="080808"/>
                </a:solidFill>
              </a:rPr>
              <a:t>(n</a:t>
            </a:r>
            <a:r>
              <a:rPr lang="en-US" sz="2000" b="1" i="1" baseline="30000">
                <a:solidFill>
                  <a:srgbClr val="080808"/>
                </a:solidFill>
              </a:rPr>
              <a:t>2</a:t>
            </a:r>
            <a:r>
              <a:rPr lang="en-US" sz="2000" b="1" i="1">
                <a:solidFill>
                  <a:srgbClr val="080808"/>
                </a:solidFill>
              </a:rPr>
              <a:t>+n-2)/4</a:t>
            </a:r>
            <a:r>
              <a:rPr lang="en-US" sz="2000" i="1">
                <a:solidFill>
                  <a:srgbClr val="FF3300"/>
                </a:solidFill>
              </a:rPr>
              <a:t> </a:t>
            </a:r>
            <a:r>
              <a:rPr lang="en-US" sz="2000" i="1"/>
              <a:t>, </a:t>
            </a:r>
            <a:r>
              <a:rPr lang="en-US" sz="2000"/>
              <a:t>i.e.,</a:t>
            </a:r>
            <a:r>
              <a:rPr lang="en-US" sz="2000" i="1"/>
              <a:t> </a:t>
            </a:r>
            <a:r>
              <a:rPr lang="en-US" sz="2000" b="1" i="1">
                <a:solidFill>
                  <a:srgbClr val="080808"/>
                </a:solidFill>
              </a:rPr>
              <a:t>quadratic</a:t>
            </a:r>
            <a:r>
              <a:rPr lang="en-US" sz="2000"/>
              <a:t> tim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1327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3E7290EE-7E9B-EF69-5D21-63F00C7D1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5197022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1n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326D3277-FD1D-14A2-9BAC-42D808866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4763633"/>
            <a:ext cx="515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2n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9BD7AC47-D954-8662-2844-4F7869383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4330247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3n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11AFA1D8-14AB-93FF-03EA-9B74969C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898447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4n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D7B89C6A-B7D1-A34D-E2C2-596CCDB26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465058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5n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77030493-8993-EE55-4423-C62FB2BD8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033258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6n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4EFCBB0A-5E92-19A6-0C93-577AB103B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535" y="2520496"/>
            <a:ext cx="0" cy="32051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A4C2A519-BD7B-2AA4-8C30-F7AEA6E80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536" y="5733596"/>
            <a:ext cx="62960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2CC2B63F-A819-59B3-7F83-A4C5295AD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223" y="6052683"/>
            <a:ext cx="190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Input instance size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18693BF4-213A-2998-48D9-818FFCA2BE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173504" y="3880189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Running time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4E069E84-944B-384C-BB18-434DA61C2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499" y="5722483"/>
            <a:ext cx="5965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1600" dirty="0">
                <a:latin typeface="Times New Roman" pitchFamily="18" charset="0"/>
              </a:rPr>
              <a:t>1    2    3    4    5     6    7    8     9   10   11   12  …..</a:t>
            </a:r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ED87505F-822C-D655-FBF8-BFAFF302D8D0}"/>
              </a:ext>
            </a:extLst>
          </p:cNvPr>
          <p:cNvSpPr>
            <a:spLocks/>
          </p:cNvSpPr>
          <p:nvPr/>
        </p:nvSpPr>
        <p:spPr bwMode="auto">
          <a:xfrm>
            <a:off x="2691948" y="3888921"/>
            <a:ext cx="6545262" cy="1560512"/>
          </a:xfrm>
          <a:custGeom>
            <a:avLst/>
            <a:gdLst>
              <a:gd name="T0" fmla="*/ 0 w 3093"/>
              <a:gd name="T1" fmla="*/ 2147483647 h 983"/>
              <a:gd name="T2" fmla="*/ 2147483647 w 3093"/>
              <a:gd name="T3" fmla="*/ 2147483647 h 983"/>
              <a:gd name="T4" fmla="*/ 2147483647 w 3093"/>
              <a:gd name="T5" fmla="*/ 2147483647 h 983"/>
              <a:gd name="T6" fmla="*/ 2147483647 w 3093"/>
              <a:gd name="T7" fmla="*/ 2147483647 h 983"/>
              <a:gd name="T8" fmla="*/ 2147483647 w 3093"/>
              <a:gd name="T9" fmla="*/ 2147483647 h 983"/>
              <a:gd name="T10" fmla="*/ 2147483647 w 3093"/>
              <a:gd name="T11" fmla="*/ 2147483647 h 983"/>
              <a:gd name="T12" fmla="*/ 2147483647 w 3093"/>
              <a:gd name="T13" fmla="*/ 2147483647 h 983"/>
              <a:gd name="T14" fmla="*/ 2147483647 w 3093"/>
              <a:gd name="T15" fmla="*/ 2147483647 h 983"/>
              <a:gd name="T16" fmla="*/ 2147483647 w 3093"/>
              <a:gd name="T17" fmla="*/ 2147483647 h 983"/>
              <a:gd name="T18" fmla="*/ 2147483647 w 3093"/>
              <a:gd name="T19" fmla="*/ 2147483647 h 983"/>
              <a:gd name="T20" fmla="*/ 2147483647 w 3093"/>
              <a:gd name="T21" fmla="*/ 2147483647 h 983"/>
              <a:gd name="T22" fmla="*/ 2147483647 w 3093"/>
              <a:gd name="T23" fmla="*/ 2147483647 h 983"/>
              <a:gd name="T24" fmla="*/ 2147483647 w 3093"/>
              <a:gd name="T25" fmla="*/ 2147483647 h 983"/>
              <a:gd name="T26" fmla="*/ 2147483647 w 3093"/>
              <a:gd name="T27" fmla="*/ 2147483647 h 983"/>
              <a:gd name="T28" fmla="*/ 2147483647 w 3093"/>
              <a:gd name="T29" fmla="*/ 2147483647 h 983"/>
              <a:gd name="T30" fmla="*/ 2147483647 w 3093"/>
              <a:gd name="T31" fmla="*/ 2147483647 h 98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93"/>
              <a:gd name="T49" fmla="*/ 0 h 983"/>
              <a:gd name="T50" fmla="*/ 3093 w 3093"/>
              <a:gd name="T51" fmla="*/ 983 h 98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93" h="983">
                <a:moveTo>
                  <a:pt x="0" y="983"/>
                </a:moveTo>
                <a:cubicBezTo>
                  <a:pt x="32" y="976"/>
                  <a:pt x="64" y="971"/>
                  <a:pt x="95" y="961"/>
                </a:cubicBezTo>
                <a:cubicBezTo>
                  <a:pt x="104" y="958"/>
                  <a:pt x="109" y="947"/>
                  <a:pt x="118" y="944"/>
                </a:cubicBezTo>
                <a:cubicBezTo>
                  <a:pt x="175" y="928"/>
                  <a:pt x="234" y="921"/>
                  <a:pt x="291" y="905"/>
                </a:cubicBezTo>
                <a:cubicBezTo>
                  <a:pt x="341" y="875"/>
                  <a:pt x="395" y="849"/>
                  <a:pt x="448" y="826"/>
                </a:cubicBezTo>
                <a:cubicBezTo>
                  <a:pt x="490" y="784"/>
                  <a:pt x="448" y="819"/>
                  <a:pt x="526" y="787"/>
                </a:cubicBezTo>
                <a:cubicBezTo>
                  <a:pt x="553" y="776"/>
                  <a:pt x="577" y="760"/>
                  <a:pt x="604" y="748"/>
                </a:cubicBezTo>
                <a:cubicBezTo>
                  <a:pt x="648" y="706"/>
                  <a:pt x="708" y="697"/>
                  <a:pt x="761" y="670"/>
                </a:cubicBezTo>
                <a:cubicBezTo>
                  <a:pt x="838" y="630"/>
                  <a:pt x="915" y="584"/>
                  <a:pt x="996" y="552"/>
                </a:cubicBezTo>
                <a:cubicBezTo>
                  <a:pt x="1060" y="527"/>
                  <a:pt x="1129" y="518"/>
                  <a:pt x="1192" y="491"/>
                </a:cubicBezTo>
                <a:cubicBezTo>
                  <a:pt x="1243" y="469"/>
                  <a:pt x="1295" y="451"/>
                  <a:pt x="1348" y="435"/>
                </a:cubicBezTo>
                <a:cubicBezTo>
                  <a:pt x="1441" y="342"/>
                  <a:pt x="1583" y="319"/>
                  <a:pt x="1700" y="278"/>
                </a:cubicBezTo>
                <a:cubicBezTo>
                  <a:pt x="1728" y="268"/>
                  <a:pt x="1751" y="249"/>
                  <a:pt x="1779" y="239"/>
                </a:cubicBezTo>
                <a:cubicBezTo>
                  <a:pt x="1850" y="214"/>
                  <a:pt x="1924" y="198"/>
                  <a:pt x="1997" y="178"/>
                </a:cubicBezTo>
                <a:cubicBezTo>
                  <a:pt x="2263" y="103"/>
                  <a:pt x="2540" y="15"/>
                  <a:pt x="2819" y="4"/>
                </a:cubicBezTo>
                <a:cubicBezTo>
                  <a:pt x="2910" y="0"/>
                  <a:pt x="3002" y="4"/>
                  <a:pt x="3093" y="4"/>
                </a:cubicBez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AC95156B-E29E-E3F4-F10C-3815A68EEFB4}"/>
              </a:ext>
            </a:extLst>
          </p:cNvPr>
          <p:cNvSpPr>
            <a:spLocks/>
          </p:cNvSpPr>
          <p:nvPr/>
        </p:nvSpPr>
        <p:spPr bwMode="auto">
          <a:xfrm>
            <a:off x="2680836" y="2641147"/>
            <a:ext cx="6378575" cy="2363787"/>
          </a:xfrm>
          <a:custGeom>
            <a:avLst/>
            <a:gdLst>
              <a:gd name="T0" fmla="*/ 0 w 3014"/>
              <a:gd name="T1" fmla="*/ 2147483647 h 1489"/>
              <a:gd name="T2" fmla="*/ 2147483647 w 3014"/>
              <a:gd name="T3" fmla="*/ 2147483647 h 1489"/>
              <a:gd name="T4" fmla="*/ 2147483647 w 3014"/>
              <a:gd name="T5" fmla="*/ 2147483647 h 1489"/>
              <a:gd name="T6" fmla="*/ 2147483647 w 3014"/>
              <a:gd name="T7" fmla="*/ 2147483647 h 1489"/>
              <a:gd name="T8" fmla="*/ 2147483647 w 3014"/>
              <a:gd name="T9" fmla="*/ 2147483647 h 1489"/>
              <a:gd name="T10" fmla="*/ 2147483647 w 3014"/>
              <a:gd name="T11" fmla="*/ 2147483647 h 1489"/>
              <a:gd name="T12" fmla="*/ 2147483647 w 3014"/>
              <a:gd name="T13" fmla="*/ 2147483647 h 1489"/>
              <a:gd name="T14" fmla="*/ 2147483647 w 3014"/>
              <a:gd name="T15" fmla="*/ 2147483647 h 1489"/>
              <a:gd name="T16" fmla="*/ 2147483647 w 3014"/>
              <a:gd name="T17" fmla="*/ 2147483647 h 1489"/>
              <a:gd name="T18" fmla="*/ 2147483647 w 3014"/>
              <a:gd name="T19" fmla="*/ 2147483647 h 1489"/>
              <a:gd name="T20" fmla="*/ 2147483647 w 3014"/>
              <a:gd name="T21" fmla="*/ 2147483647 h 1489"/>
              <a:gd name="T22" fmla="*/ 2147483647 w 3014"/>
              <a:gd name="T23" fmla="*/ 2147483647 h 1489"/>
              <a:gd name="T24" fmla="*/ 2147483647 w 3014"/>
              <a:gd name="T25" fmla="*/ 2147483647 h 1489"/>
              <a:gd name="T26" fmla="*/ 2147483647 w 3014"/>
              <a:gd name="T27" fmla="*/ 2147483647 h 1489"/>
              <a:gd name="T28" fmla="*/ 2147483647 w 3014"/>
              <a:gd name="T29" fmla="*/ 2147483647 h 1489"/>
              <a:gd name="T30" fmla="*/ 2147483647 w 3014"/>
              <a:gd name="T31" fmla="*/ 2147483647 h 1489"/>
              <a:gd name="T32" fmla="*/ 2147483647 w 3014"/>
              <a:gd name="T33" fmla="*/ 2147483647 h 1489"/>
              <a:gd name="T34" fmla="*/ 2147483647 w 3014"/>
              <a:gd name="T35" fmla="*/ 2147483647 h 1489"/>
              <a:gd name="T36" fmla="*/ 2147483647 w 3014"/>
              <a:gd name="T37" fmla="*/ 2147483647 h 1489"/>
              <a:gd name="T38" fmla="*/ 2147483647 w 3014"/>
              <a:gd name="T39" fmla="*/ 2147483647 h 1489"/>
              <a:gd name="T40" fmla="*/ 2147483647 w 3014"/>
              <a:gd name="T41" fmla="*/ 2147483647 h 1489"/>
              <a:gd name="T42" fmla="*/ 2147483647 w 3014"/>
              <a:gd name="T43" fmla="*/ 2147483647 h 1489"/>
              <a:gd name="T44" fmla="*/ 2147483647 w 3014"/>
              <a:gd name="T45" fmla="*/ 2147483647 h 1489"/>
              <a:gd name="T46" fmla="*/ 2147483647 w 3014"/>
              <a:gd name="T47" fmla="*/ 2147483647 h 1489"/>
              <a:gd name="T48" fmla="*/ 2147483647 w 3014"/>
              <a:gd name="T49" fmla="*/ 2147483647 h 1489"/>
              <a:gd name="T50" fmla="*/ 2147483647 w 3014"/>
              <a:gd name="T51" fmla="*/ 2147483647 h 1489"/>
              <a:gd name="T52" fmla="*/ 2147483647 w 3014"/>
              <a:gd name="T53" fmla="*/ 2147483647 h 1489"/>
              <a:gd name="T54" fmla="*/ 2147483647 w 3014"/>
              <a:gd name="T55" fmla="*/ 2147483647 h 148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014"/>
              <a:gd name="T85" fmla="*/ 0 h 1489"/>
              <a:gd name="T86" fmla="*/ 3014 w 3014"/>
              <a:gd name="T87" fmla="*/ 1489 h 148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014" h="1489">
                <a:moveTo>
                  <a:pt x="0" y="1489"/>
                </a:moveTo>
                <a:cubicBezTo>
                  <a:pt x="40" y="1473"/>
                  <a:pt x="83" y="1455"/>
                  <a:pt x="117" y="1428"/>
                </a:cubicBezTo>
                <a:cubicBezTo>
                  <a:pt x="159" y="1395"/>
                  <a:pt x="198" y="1348"/>
                  <a:pt x="235" y="1310"/>
                </a:cubicBezTo>
                <a:cubicBezTo>
                  <a:pt x="249" y="1296"/>
                  <a:pt x="272" y="1299"/>
                  <a:pt x="291" y="1294"/>
                </a:cubicBezTo>
                <a:cubicBezTo>
                  <a:pt x="350" y="1232"/>
                  <a:pt x="267" y="1313"/>
                  <a:pt x="352" y="1254"/>
                </a:cubicBezTo>
                <a:cubicBezTo>
                  <a:pt x="360" y="1249"/>
                  <a:pt x="361" y="1236"/>
                  <a:pt x="369" y="1232"/>
                </a:cubicBezTo>
                <a:cubicBezTo>
                  <a:pt x="406" y="1214"/>
                  <a:pt x="449" y="1211"/>
                  <a:pt x="486" y="1193"/>
                </a:cubicBezTo>
                <a:cubicBezTo>
                  <a:pt x="520" y="1176"/>
                  <a:pt x="551" y="1153"/>
                  <a:pt x="587" y="1137"/>
                </a:cubicBezTo>
                <a:cubicBezTo>
                  <a:pt x="622" y="1091"/>
                  <a:pt x="581" y="1138"/>
                  <a:pt x="643" y="1098"/>
                </a:cubicBezTo>
                <a:cubicBezTo>
                  <a:pt x="652" y="1092"/>
                  <a:pt x="656" y="1082"/>
                  <a:pt x="665" y="1076"/>
                </a:cubicBezTo>
                <a:cubicBezTo>
                  <a:pt x="677" y="1068"/>
                  <a:pt x="691" y="1065"/>
                  <a:pt x="704" y="1059"/>
                </a:cubicBezTo>
                <a:cubicBezTo>
                  <a:pt x="738" y="1013"/>
                  <a:pt x="785" y="996"/>
                  <a:pt x="839" y="980"/>
                </a:cubicBezTo>
                <a:cubicBezTo>
                  <a:pt x="893" y="926"/>
                  <a:pt x="915" y="920"/>
                  <a:pt x="995" y="902"/>
                </a:cubicBezTo>
                <a:lnTo>
                  <a:pt x="1113" y="841"/>
                </a:lnTo>
                <a:cubicBezTo>
                  <a:pt x="1113" y="841"/>
                  <a:pt x="1113" y="841"/>
                  <a:pt x="1113" y="841"/>
                </a:cubicBezTo>
                <a:cubicBezTo>
                  <a:pt x="1179" y="790"/>
                  <a:pt x="1207" y="742"/>
                  <a:pt x="1292" y="706"/>
                </a:cubicBezTo>
                <a:cubicBezTo>
                  <a:pt x="1341" y="638"/>
                  <a:pt x="1370" y="649"/>
                  <a:pt x="1426" y="606"/>
                </a:cubicBezTo>
                <a:cubicBezTo>
                  <a:pt x="1440" y="595"/>
                  <a:pt x="1451" y="578"/>
                  <a:pt x="1465" y="567"/>
                </a:cubicBezTo>
                <a:cubicBezTo>
                  <a:pt x="1519" y="525"/>
                  <a:pt x="1584" y="502"/>
                  <a:pt x="1644" y="472"/>
                </a:cubicBezTo>
                <a:cubicBezTo>
                  <a:pt x="1665" y="462"/>
                  <a:pt x="1679" y="442"/>
                  <a:pt x="1700" y="432"/>
                </a:cubicBezTo>
                <a:cubicBezTo>
                  <a:pt x="1732" y="416"/>
                  <a:pt x="1768" y="407"/>
                  <a:pt x="1801" y="393"/>
                </a:cubicBezTo>
                <a:cubicBezTo>
                  <a:pt x="1849" y="345"/>
                  <a:pt x="1873" y="340"/>
                  <a:pt x="1935" y="315"/>
                </a:cubicBezTo>
                <a:cubicBezTo>
                  <a:pt x="1972" y="300"/>
                  <a:pt x="1998" y="266"/>
                  <a:pt x="2035" y="253"/>
                </a:cubicBezTo>
                <a:cubicBezTo>
                  <a:pt x="2079" y="237"/>
                  <a:pt x="2170" y="214"/>
                  <a:pt x="2170" y="214"/>
                </a:cubicBezTo>
                <a:cubicBezTo>
                  <a:pt x="2244" y="161"/>
                  <a:pt x="2315" y="135"/>
                  <a:pt x="2404" y="119"/>
                </a:cubicBezTo>
                <a:cubicBezTo>
                  <a:pt x="2480" y="77"/>
                  <a:pt x="2408" y="112"/>
                  <a:pt x="2522" y="80"/>
                </a:cubicBezTo>
                <a:cubicBezTo>
                  <a:pt x="2594" y="60"/>
                  <a:pt x="2634" y="26"/>
                  <a:pt x="2718" y="19"/>
                </a:cubicBezTo>
                <a:cubicBezTo>
                  <a:pt x="2962" y="0"/>
                  <a:pt x="2863" y="2"/>
                  <a:pt x="3014" y="2"/>
                </a:cubicBezTo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C2E4E281-C1F8-E6B6-396A-21580C2FFA20}"/>
              </a:ext>
            </a:extLst>
          </p:cNvPr>
          <p:cNvSpPr>
            <a:spLocks/>
          </p:cNvSpPr>
          <p:nvPr/>
        </p:nvSpPr>
        <p:spPr bwMode="auto">
          <a:xfrm>
            <a:off x="2680836" y="3066596"/>
            <a:ext cx="6461125" cy="2000250"/>
          </a:xfrm>
          <a:custGeom>
            <a:avLst/>
            <a:gdLst>
              <a:gd name="T0" fmla="*/ 0 w 3053"/>
              <a:gd name="T1" fmla="*/ 2147483647 h 1260"/>
              <a:gd name="T2" fmla="*/ 2147483647 w 3053"/>
              <a:gd name="T3" fmla="*/ 2147483647 h 1260"/>
              <a:gd name="T4" fmla="*/ 2147483647 w 3053"/>
              <a:gd name="T5" fmla="*/ 2147483647 h 1260"/>
              <a:gd name="T6" fmla="*/ 2147483647 w 3053"/>
              <a:gd name="T7" fmla="*/ 2147483647 h 1260"/>
              <a:gd name="T8" fmla="*/ 2147483647 w 3053"/>
              <a:gd name="T9" fmla="*/ 2147483647 h 1260"/>
              <a:gd name="T10" fmla="*/ 2147483647 w 3053"/>
              <a:gd name="T11" fmla="*/ 2147483647 h 1260"/>
              <a:gd name="T12" fmla="*/ 2147483647 w 3053"/>
              <a:gd name="T13" fmla="*/ 2147483647 h 1260"/>
              <a:gd name="T14" fmla="*/ 2147483647 w 3053"/>
              <a:gd name="T15" fmla="*/ 2147483647 h 1260"/>
              <a:gd name="T16" fmla="*/ 2147483647 w 3053"/>
              <a:gd name="T17" fmla="*/ 2147483647 h 1260"/>
              <a:gd name="T18" fmla="*/ 2147483647 w 3053"/>
              <a:gd name="T19" fmla="*/ 2147483647 h 1260"/>
              <a:gd name="T20" fmla="*/ 2147483647 w 3053"/>
              <a:gd name="T21" fmla="*/ 2147483647 h 1260"/>
              <a:gd name="T22" fmla="*/ 2147483647 w 3053"/>
              <a:gd name="T23" fmla="*/ 2147483647 h 1260"/>
              <a:gd name="T24" fmla="*/ 2147483647 w 3053"/>
              <a:gd name="T25" fmla="*/ 2147483647 h 1260"/>
              <a:gd name="T26" fmla="*/ 2147483647 w 3053"/>
              <a:gd name="T27" fmla="*/ 2147483647 h 1260"/>
              <a:gd name="T28" fmla="*/ 2147483647 w 3053"/>
              <a:gd name="T29" fmla="*/ 2147483647 h 1260"/>
              <a:gd name="T30" fmla="*/ 2147483647 w 3053"/>
              <a:gd name="T31" fmla="*/ 2147483647 h 1260"/>
              <a:gd name="T32" fmla="*/ 2147483647 w 3053"/>
              <a:gd name="T33" fmla="*/ 2147483647 h 1260"/>
              <a:gd name="T34" fmla="*/ 2147483647 w 3053"/>
              <a:gd name="T35" fmla="*/ 2147483647 h 1260"/>
              <a:gd name="T36" fmla="*/ 2147483647 w 3053"/>
              <a:gd name="T37" fmla="*/ 2147483647 h 1260"/>
              <a:gd name="T38" fmla="*/ 2147483647 w 3053"/>
              <a:gd name="T39" fmla="*/ 2147483647 h 126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53"/>
              <a:gd name="T61" fmla="*/ 0 h 1260"/>
              <a:gd name="T62" fmla="*/ 3053 w 3053"/>
              <a:gd name="T63" fmla="*/ 1260 h 126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53" h="1260">
                <a:moveTo>
                  <a:pt x="0" y="1260"/>
                </a:moveTo>
                <a:cubicBezTo>
                  <a:pt x="43" y="1204"/>
                  <a:pt x="89" y="1202"/>
                  <a:pt x="156" y="1182"/>
                </a:cubicBezTo>
                <a:cubicBezTo>
                  <a:pt x="217" y="1164"/>
                  <a:pt x="272" y="1129"/>
                  <a:pt x="330" y="1104"/>
                </a:cubicBezTo>
                <a:cubicBezTo>
                  <a:pt x="381" y="1053"/>
                  <a:pt x="496" y="1007"/>
                  <a:pt x="565" y="986"/>
                </a:cubicBezTo>
                <a:cubicBezTo>
                  <a:pt x="615" y="936"/>
                  <a:pt x="551" y="993"/>
                  <a:pt x="643" y="947"/>
                </a:cubicBezTo>
                <a:cubicBezTo>
                  <a:pt x="652" y="942"/>
                  <a:pt x="656" y="930"/>
                  <a:pt x="665" y="925"/>
                </a:cubicBezTo>
                <a:cubicBezTo>
                  <a:pt x="682" y="916"/>
                  <a:pt x="703" y="915"/>
                  <a:pt x="721" y="908"/>
                </a:cubicBezTo>
                <a:cubicBezTo>
                  <a:pt x="798" y="876"/>
                  <a:pt x="863" y="824"/>
                  <a:pt x="939" y="791"/>
                </a:cubicBezTo>
                <a:cubicBezTo>
                  <a:pt x="965" y="755"/>
                  <a:pt x="1057" y="729"/>
                  <a:pt x="1057" y="729"/>
                </a:cubicBezTo>
                <a:cubicBezTo>
                  <a:pt x="1115" y="671"/>
                  <a:pt x="1078" y="694"/>
                  <a:pt x="1174" y="673"/>
                </a:cubicBezTo>
                <a:cubicBezTo>
                  <a:pt x="1216" y="618"/>
                  <a:pt x="1306" y="609"/>
                  <a:pt x="1370" y="595"/>
                </a:cubicBezTo>
                <a:cubicBezTo>
                  <a:pt x="1453" y="512"/>
                  <a:pt x="1557" y="481"/>
                  <a:pt x="1661" y="438"/>
                </a:cubicBezTo>
                <a:cubicBezTo>
                  <a:pt x="1683" y="429"/>
                  <a:pt x="1699" y="408"/>
                  <a:pt x="1722" y="399"/>
                </a:cubicBezTo>
                <a:cubicBezTo>
                  <a:pt x="1833" y="356"/>
                  <a:pt x="1767" y="397"/>
                  <a:pt x="1840" y="360"/>
                </a:cubicBezTo>
                <a:cubicBezTo>
                  <a:pt x="1893" y="333"/>
                  <a:pt x="1939" y="278"/>
                  <a:pt x="1996" y="259"/>
                </a:cubicBezTo>
                <a:cubicBezTo>
                  <a:pt x="2022" y="251"/>
                  <a:pt x="2049" y="248"/>
                  <a:pt x="2075" y="243"/>
                </a:cubicBezTo>
                <a:cubicBezTo>
                  <a:pt x="2106" y="225"/>
                  <a:pt x="2136" y="194"/>
                  <a:pt x="2170" y="181"/>
                </a:cubicBezTo>
                <a:cubicBezTo>
                  <a:pt x="2296" y="131"/>
                  <a:pt x="2168" y="198"/>
                  <a:pt x="2287" y="142"/>
                </a:cubicBezTo>
                <a:cubicBezTo>
                  <a:pt x="2384" y="97"/>
                  <a:pt x="2476" y="41"/>
                  <a:pt x="2583" y="25"/>
                </a:cubicBezTo>
                <a:cubicBezTo>
                  <a:pt x="2747" y="0"/>
                  <a:pt x="2885" y="8"/>
                  <a:pt x="3053" y="8"/>
                </a:cubicBezTo>
              </a:path>
            </a:pathLst>
          </a:custGeom>
          <a:noFill/>
          <a:ln w="19050">
            <a:solidFill>
              <a:srgbClr val="3333CC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D463486D-2B81-75A1-4748-BE5EBC508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2160" y="3709533"/>
            <a:ext cx="1030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best-case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C55E8F9E-724C-9C17-2853-EB180A131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7561" y="2915783"/>
            <a:ext cx="1376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average-case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E0767FEF-7E2E-FF57-DF1D-DE8C4FF27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4861" y="2439533"/>
            <a:ext cx="1171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worst-case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A4D923C6-141C-5E91-B95C-ECC0E945DD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2681" y="1803686"/>
            <a:ext cx="8844529" cy="10541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For inputs of all sizes:</a:t>
            </a:r>
          </a:p>
        </p:txBody>
      </p:sp>
    </p:spTree>
    <p:extLst>
      <p:ext uri="{BB962C8B-B14F-4D97-AF65-F5344CB8AC3E}">
        <p14:creationId xmlns:p14="http://schemas.microsoft.com/office/powerpoint/2010/main" val="2797956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3524EE8-A1A5-4359-AB46-F19A772698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2681" y="1768021"/>
            <a:ext cx="10939348" cy="4916488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b="1" dirty="0"/>
              <a:t> </a:t>
            </a:r>
            <a:r>
              <a:rPr lang="en-US" dirty="0"/>
              <a:t>is usually used: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It is an upper-bound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In certain application domains (e.g., air traffic control, surgery) knowing the </a:t>
            </a:r>
            <a:r>
              <a:rPr lang="en-US" b="1" dirty="0">
                <a:solidFill>
                  <a:srgbClr val="080808"/>
                </a:solidFill>
              </a:rPr>
              <a:t>worst-case</a:t>
            </a:r>
            <a:r>
              <a:rPr lang="en-US" dirty="0"/>
              <a:t> time complexity is of crucial importance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For some algorithms </a:t>
            </a: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dirty="0"/>
              <a:t> occurs fairly ofte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Th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80808"/>
                </a:solidFill>
              </a:rPr>
              <a:t>average cas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is often as bad as the </a:t>
            </a: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dirty="0"/>
              <a:t>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Finding the </a:t>
            </a:r>
            <a:r>
              <a:rPr lang="en-US" b="1" dirty="0">
                <a:solidFill>
                  <a:srgbClr val="080808"/>
                </a:solidFill>
              </a:rPr>
              <a:t>average case</a:t>
            </a:r>
            <a:r>
              <a:rPr lang="en-US" b="1" dirty="0"/>
              <a:t> </a:t>
            </a:r>
            <a:r>
              <a:rPr lang="en-US" dirty="0"/>
              <a:t>can be very difficult.</a:t>
            </a:r>
          </a:p>
        </p:txBody>
      </p:sp>
    </p:spTree>
    <p:extLst>
      <p:ext uri="{BB962C8B-B14F-4D97-AF65-F5344CB8AC3E}">
        <p14:creationId xmlns:p14="http://schemas.microsoft.com/office/powerpoint/2010/main" val="442577563"/>
      </p:ext>
    </p:extLst>
  </p:cSld>
  <p:clrMapOvr>
    <a:masterClrMapping/>
  </p:clrMapOvr>
</p:sld>
</file>

<file path=ppt/theme/theme1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1667</Words>
  <Application>Microsoft Office PowerPoint</Application>
  <PresentationFormat>Widescreen</PresentationFormat>
  <Paragraphs>20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Calibri</vt:lpstr>
      <vt:lpstr>Calibri Light</vt:lpstr>
      <vt:lpstr>Corbel</vt:lpstr>
      <vt:lpstr>Courier New</vt:lpstr>
      <vt:lpstr>Symbol</vt:lpstr>
      <vt:lpstr>Tahoma</vt:lpstr>
      <vt:lpstr>Times New Roman</vt:lpstr>
      <vt:lpstr>Wingdings</vt:lpstr>
      <vt:lpstr>Spectrum</vt:lpstr>
      <vt:lpstr>Custom Design</vt:lpstr>
      <vt:lpstr>Equation</vt:lpstr>
      <vt:lpstr>Lecture Title: Analysis of Algorithms</vt:lpstr>
      <vt:lpstr>Analysis of Algorithms</vt:lpstr>
      <vt:lpstr>The RAM Model</vt:lpstr>
      <vt:lpstr>The RAM model (cntd..)</vt:lpstr>
      <vt:lpstr>Time complexity familiar tasks</vt:lpstr>
      <vt:lpstr>Performance Analysis</vt:lpstr>
      <vt:lpstr>Best/ Worst/ Average Case</vt:lpstr>
      <vt:lpstr>Best/ Worst/ Average Case</vt:lpstr>
      <vt:lpstr>Best/ Worst/ Average Case</vt:lpstr>
      <vt:lpstr>Asymptotic Notation</vt:lpstr>
      <vt:lpstr>Asymptotic Notation</vt:lpstr>
      <vt:lpstr>Asymptotic Notation</vt:lpstr>
      <vt:lpstr>Asymptotic Notation</vt:lpstr>
      <vt:lpstr>Asymptotic Notation</vt:lpstr>
      <vt:lpstr>Asymptotic Analysis</vt:lpstr>
      <vt:lpstr>Asymptotic Analysis</vt:lpstr>
      <vt:lpstr>Correctness of Algorithms</vt:lpstr>
      <vt:lpstr>Partial and Total Correctness</vt:lpstr>
      <vt:lpstr>Assertions</vt:lpstr>
      <vt:lpstr>Loop invariants </vt:lpstr>
      <vt:lpstr>Growth Rates and Dominance Relations</vt:lpstr>
      <vt:lpstr>Proof by Induction</vt:lpstr>
      <vt:lpstr>Proof by Indu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Title: Analysis of Algorithms</dc:title>
  <dc:creator>Faruk Abdullah</dc:creator>
  <cp:lastModifiedBy>Pritam Khan Boni</cp:lastModifiedBy>
  <cp:revision>5</cp:revision>
  <dcterms:created xsi:type="dcterms:W3CDTF">2023-01-31T07:55:08Z</dcterms:created>
  <dcterms:modified xsi:type="dcterms:W3CDTF">2023-06-12T11:31:58Z</dcterms:modified>
</cp:coreProperties>
</file>